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8C29912" w14:textId="74F2146F" w:rsidR="00961383" w:rsidRPr="00961383" w:rsidRDefault="009E4090" w:rsidP="00361FFB">
      <w:pPr>
        <w:pStyle w:val="TEXT"/>
      </w:pPr>
      <w:r>
        <w:t>A p</w:t>
      </w:r>
      <w:r w:rsidR="00961383" w:rsidRPr="00961383">
        <w:t>eriodic table needed to complete the test.</w:t>
      </w:r>
      <w:r>
        <w:t xml:space="preserve"> You have one in your planner.</w:t>
      </w:r>
    </w:p>
    <w:p w14:paraId="5478B32E" w14:textId="77777777" w:rsidR="00961383" w:rsidRPr="00361FFB" w:rsidRDefault="00961383" w:rsidP="00361FFB">
      <w:pPr>
        <w:pStyle w:val="NL"/>
        <w:rPr>
          <w:b/>
          <w:color w:val="548DD4" w:themeColor="text2" w:themeTint="99"/>
        </w:rPr>
      </w:pPr>
      <w:r w:rsidRPr="00361FFB">
        <w:rPr>
          <w:b/>
          <w:color w:val="548DD4" w:themeColor="text2" w:themeTint="99"/>
        </w:rPr>
        <w:t>1</w:t>
      </w:r>
    </w:p>
    <w:p w14:paraId="5E30A414" w14:textId="0302C754" w:rsidR="00961383" w:rsidRPr="00961383" w:rsidRDefault="00361FFB" w:rsidP="00361FFB">
      <w:pPr>
        <w:pStyle w:val="NLa"/>
      </w:pPr>
      <w:r>
        <w:tab/>
      </w:r>
      <w:r w:rsidR="00961383" w:rsidRPr="00F94A3C">
        <w:rPr>
          <w:b/>
          <w:color w:val="548DD4" w:themeColor="text2" w:themeTint="99"/>
        </w:rPr>
        <w:t>a)</w:t>
      </w:r>
      <w:r w:rsidR="00961383" w:rsidRPr="00961383">
        <w:tab/>
        <w:t>How many moles of nitrogen atoms are there in 14 g?</w:t>
      </w:r>
      <w:r w:rsidR="00F94A3C">
        <w:tab/>
      </w:r>
      <w:r w:rsidR="00961383" w:rsidRPr="00961383">
        <w:t>(1)</w:t>
      </w:r>
    </w:p>
    <w:p w14:paraId="0B1382B0" w14:textId="2E758B5A" w:rsidR="00961383" w:rsidRPr="00A40FD2" w:rsidRDefault="00A40FD2" w:rsidP="00A40FD2">
      <w:pPr>
        <w:pStyle w:val="NLa"/>
        <w:rPr>
          <w:u w:val="dotted"/>
        </w:rPr>
      </w:pPr>
      <w:r>
        <w:tab/>
      </w: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689513D" w14:textId="180C7D8B" w:rsidR="00961383" w:rsidRPr="00961383" w:rsidRDefault="00361FFB" w:rsidP="00361FFB">
      <w:pPr>
        <w:pStyle w:val="NLa"/>
      </w:pPr>
      <w:r>
        <w:tab/>
      </w:r>
      <w:r w:rsidR="00961383" w:rsidRPr="00F94A3C">
        <w:rPr>
          <w:b/>
          <w:color w:val="548DD4" w:themeColor="text2" w:themeTint="99"/>
        </w:rPr>
        <w:t>b)</w:t>
      </w:r>
      <w:r w:rsidR="00961383" w:rsidRPr="00961383">
        <w:tab/>
        <w:t>How many moles of oxygen atoms are there in 32 g?</w:t>
      </w:r>
      <w:r w:rsidR="00F94A3C">
        <w:tab/>
      </w:r>
      <w:r w:rsidR="00961383" w:rsidRPr="00961383">
        <w:t>(1)</w:t>
      </w:r>
    </w:p>
    <w:p w14:paraId="55EBFF78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1E6AF87" w14:textId="50FC6A0A" w:rsidR="00961383" w:rsidRPr="00961383" w:rsidRDefault="00361FFB" w:rsidP="00361FFB">
      <w:pPr>
        <w:pStyle w:val="NLa"/>
      </w:pPr>
      <w:r>
        <w:tab/>
      </w:r>
      <w:r w:rsidR="00961383" w:rsidRPr="00F94A3C">
        <w:rPr>
          <w:b/>
          <w:color w:val="548DD4" w:themeColor="text2" w:themeTint="99"/>
        </w:rPr>
        <w:t>c)</w:t>
      </w:r>
      <w:r w:rsidR="00961383" w:rsidRPr="00961383">
        <w:tab/>
        <w:t>What is the mass of 3 moles of hydrogen atoms?</w:t>
      </w:r>
      <w:r w:rsidR="00F94A3C">
        <w:tab/>
      </w:r>
      <w:r w:rsidR="00961383" w:rsidRPr="00961383">
        <w:t>(1)</w:t>
      </w:r>
    </w:p>
    <w:p w14:paraId="59B47A70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8DD100E" w14:textId="15309753" w:rsidR="00961383" w:rsidRPr="00961383" w:rsidRDefault="00361FFB" w:rsidP="00361FFB">
      <w:pPr>
        <w:pStyle w:val="NLa"/>
      </w:pPr>
      <w:r>
        <w:tab/>
      </w:r>
      <w:r w:rsidR="00961383" w:rsidRPr="00F94A3C">
        <w:rPr>
          <w:b/>
          <w:color w:val="548DD4" w:themeColor="text2" w:themeTint="99"/>
        </w:rPr>
        <w:t>d)</w:t>
      </w:r>
      <w:r w:rsidR="00961383" w:rsidRPr="00961383">
        <w:tab/>
        <w:t>What is the mass of 5 moles of oxygen atoms?</w:t>
      </w:r>
      <w:r w:rsidR="00F94A3C">
        <w:tab/>
      </w:r>
      <w:r w:rsidR="00961383" w:rsidRPr="00961383">
        <w:t>(1)</w:t>
      </w:r>
    </w:p>
    <w:p w14:paraId="7BC9F08D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355FF7A" w14:textId="5B1CEC85" w:rsidR="00961383" w:rsidRPr="00961383" w:rsidRDefault="00361FFB" w:rsidP="00361FFB">
      <w:pPr>
        <w:pStyle w:val="NLa"/>
      </w:pPr>
      <w:r>
        <w:tab/>
      </w:r>
      <w:r w:rsidR="00961383" w:rsidRPr="00F94A3C">
        <w:rPr>
          <w:b/>
          <w:color w:val="548DD4" w:themeColor="text2" w:themeTint="99"/>
        </w:rPr>
        <w:t>e)</w:t>
      </w:r>
      <w:r w:rsidR="00961383" w:rsidRPr="00961383">
        <w:tab/>
        <w:t>What is the mass of 5 moles of hydrogen molecules?</w:t>
      </w:r>
      <w:r w:rsidR="00F94A3C">
        <w:tab/>
      </w:r>
      <w:r w:rsidR="00961383" w:rsidRPr="00961383">
        <w:t>(1)</w:t>
      </w:r>
    </w:p>
    <w:p w14:paraId="0D1E5793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D1614BA" w14:textId="77777777" w:rsidR="00961383" w:rsidRPr="00961383" w:rsidRDefault="00961383" w:rsidP="00361FFB">
      <w:pPr>
        <w:pStyle w:val="NL"/>
      </w:pPr>
      <w:r w:rsidRPr="00F94A3C">
        <w:rPr>
          <w:b/>
          <w:color w:val="548DD4" w:themeColor="text2" w:themeTint="99"/>
        </w:rPr>
        <w:t>2</w:t>
      </w:r>
      <w:r w:rsidRPr="00961383">
        <w:tab/>
        <w:t>What is the relative formula mass of the following compounds?</w:t>
      </w:r>
    </w:p>
    <w:p w14:paraId="0D44BE35" w14:textId="4D742EFE" w:rsidR="00961383" w:rsidRPr="00961383" w:rsidRDefault="00361FFB" w:rsidP="00361FFB">
      <w:pPr>
        <w:pStyle w:val="NLa"/>
      </w:pPr>
      <w:r>
        <w:tab/>
      </w:r>
      <w:r w:rsidR="00961383" w:rsidRPr="00F94A3C">
        <w:rPr>
          <w:b/>
          <w:color w:val="548DD4" w:themeColor="text2" w:themeTint="99"/>
        </w:rPr>
        <w:t>a)</w:t>
      </w:r>
      <w:r w:rsidR="00961383" w:rsidRPr="00961383">
        <w:tab/>
        <w:t>HCl</w:t>
      </w:r>
      <w:r w:rsidR="00F94A3C">
        <w:tab/>
      </w:r>
      <w:r w:rsidR="00961383" w:rsidRPr="00961383">
        <w:t>(1)</w:t>
      </w:r>
    </w:p>
    <w:p w14:paraId="601249BD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0E346B9" w14:textId="622EBC8E" w:rsidR="00961383" w:rsidRPr="00961383" w:rsidRDefault="00361FFB" w:rsidP="00361FFB">
      <w:pPr>
        <w:pStyle w:val="NLa"/>
      </w:pPr>
      <w:r>
        <w:tab/>
      </w:r>
      <w:r w:rsidR="00961383" w:rsidRPr="00F94A3C">
        <w:rPr>
          <w:b/>
          <w:color w:val="548DD4" w:themeColor="text2" w:themeTint="99"/>
        </w:rPr>
        <w:t>b)</w:t>
      </w:r>
      <w:r w:rsidR="00961383" w:rsidRPr="00961383">
        <w:tab/>
      </w:r>
      <w:r w:rsidR="006B0E9C">
        <w:t>KCl</w:t>
      </w:r>
      <w:r w:rsidR="00F94A3C">
        <w:tab/>
      </w:r>
      <w:r w:rsidR="00961383" w:rsidRPr="00961383">
        <w:t>(1)</w:t>
      </w:r>
    </w:p>
    <w:p w14:paraId="38A3BF5D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77E66EF" w14:textId="0DC043DF" w:rsidR="00961383" w:rsidRPr="00961383" w:rsidRDefault="00361FFB" w:rsidP="00361FFB">
      <w:pPr>
        <w:pStyle w:val="NLa"/>
      </w:pPr>
      <w:r>
        <w:tab/>
      </w:r>
      <w:r w:rsidR="00961383" w:rsidRPr="00F94A3C">
        <w:rPr>
          <w:b/>
          <w:color w:val="548DD4" w:themeColor="text2" w:themeTint="99"/>
        </w:rPr>
        <w:t>c)</w:t>
      </w:r>
      <w:r w:rsidR="00961383" w:rsidRPr="00961383">
        <w:tab/>
        <w:t>NaI</w:t>
      </w:r>
      <w:r w:rsidR="00F94A3C">
        <w:tab/>
      </w:r>
      <w:r w:rsidR="00961383" w:rsidRPr="00961383">
        <w:t>(1)</w:t>
      </w:r>
    </w:p>
    <w:p w14:paraId="7CF1153E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F3AEA5C" w14:textId="0C016EAE" w:rsidR="00961383" w:rsidRPr="00961383" w:rsidRDefault="00361FFB" w:rsidP="00361FFB">
      <w:pPr>
        <w:pStyle w:val="NLa"/>
      </w:pPr>
      <w:r>
        <w:tab/>
      </w:r>
      <w:r w:rsidR="00961383" w:rsidRPr="00F94A3C">
        <w:rPr>
          <w:b/>
          <w:color w:val="548DD4" w:themeColor="text2" w:themeTint="99"/>
        </w:rPr>
        <w:t>d)</w:t>
      </w:r>
      <w:r w:rsidR="00961383" w:rsidRPr="00961383">
        <w:tab/>
        <w:t>CH</w:t>
      </w:r>
      <w:r w:rsidR="00961383" w:rsidRPr="00961383">
        <w:rPr>
          <w:vertAlign w:val="subscript"/>
        </w:rPr>
        <w:t>4</w:t>
      </w:r>
      <w:r w:rsidR="00F94A3C">
        <w:rPr>
          <w:vertAlign w:val="subscript"/>
        </w:rPr>
        <w:tab/>
      </w:r>
      <w:r w:rsidR="00961383" w:rsidRPr="00961383">
        <w:t>(2)</w:t>
      </w:r>
    </w:p>
    <w:p w14:paraId="47C8F025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E1459E2" w14:textId="46BA2053" w:rsidR="00961383" w:rsidRPr="00961383" w:rsidRDefault="00361FFB" w:rsidP="00361FFB">
      <w:pPr>
        <w:pStyle w:val="NLa"/>
      </w:pPr>
      <w:r>
        <w:tab/>
      </w:r>
      <w:r w:rsidR="00961383" w:rsidRPr="00F94A3C">
        <w:rPr>
          <w:b/>
          <w:color w:val="548DD4" w:themeColor="text2" w:themeTint="99"/>
        </w:rPr>
        <w:t>e)</w:t>
      </w:r>
      <w:r w:rsidR="00961383" w:rsidRPr="00961383">
        <w:tab/>
        <w:t>CaCO</w:t>
      </w:r>
      <w:r w:rsidR="00961383" w:rsidRPr="00961383">
        <w:rPr>
          <w:vertAlign w:val="subscript"/>
        </w:rPr>
        <w:t>3</w:t>
      </w:r>
      <w:r w:rsidR="00F94A3C">
        <w:rPr>
          <w:vertAlign w:val="subscript"/>
        </w:rPr>
        <w:tab/>
      </w:r>
      <w:r w:rsidR="00961383" w:rsidRPr="00961383">
        <w:t>(2)</w:t>
      </w:r>
    </w:p>
    <w:p w14:paraId="02B1A89E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3139016" w14:textId="77777777" w:rsidR="00961383" w:rsidRPr="00961383" w:rsidRDefault="00961383" w:rsidP="00361FFB">
      <w:pPr>
        <w:pStyle w:val="NL"/>
      </w:pPr>
      <w:r w:rsidRPr="00F94A3C">
        <w:rPr>
          <w:b/>
          <w:color w:val="548DD4" w:themeColor="text2" w:themeTint="99"/>
        </w:rPr>
        <w:t>3</w:t>
      </w:r>
      <w:r w:rsidRPr="00961383">
        <w:tab/>
        <w:t>How many moles are in each of the following substances?</w:t>
      </w:r>
    </w:p>
    <w:p w14:paraId="1C409717" w14:textId="40EE46C7" w:rsidR="00961383" w:rsidRPr="00961383" w:rsidRDefault="00361FFB" w:rsidP="00361FFB">
      <w:pPr>
        <w:pStyle w:val="NLa"/>
      </w:pPr>
      <w:r>
        <w:tab/>
      </w:r>
      <w:r w:rsidR="00961383" w:rsidRPr="00F94A3C">
        <w:rPr>
          <w:b/>
          <w:color w:val="548DD4" w:themeColor="text2" w:themeTint="99"/>
        </w:rPr>
        <w:t>a)</w:t>
      </w:r>
      <w:r w:rsidR="00961383" w:rsidRPr="00961383">
        <w:tab/>
        <w:t>36 g of water (H</w:t>
      </w:r>
      <w:r w:rsidR="00961383" w:rsidRPr="00961383">
        <w:rPr>
          <w:vertAlign w:val="subscript"/>
        </w:rPr>
        <w:t>2</w:t>
      </w:r>
      <w:r w:rsidR="00961383" w:rsidRPr="00961383">
        <w:t>O)</w:t>
      </w:r>
      <w:r w:rsidR="00F94A3C">
        <w:tab/>
      </w:r>
      <w:r w:rsidR="00961383" w:rsidRPr="00961383">
        <w:t>(2)</w:t>
      </w:r>
    </w:p>
    <w:p w14:paraId="749E5B76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C803FA3" w14:textId="0762D6C9" w:rsidR="00961383" w:rsidRPr="00961383" w:rsidRDefault="00361FFB" w:rsidP="00361FFB">
      <w:pPr>
        <w:pStyle w:val="NLa"/>
      </w:pPr>
      <w:r>
        <w:tab/>
      </w:r>
      <w:r w:rsidR="00961383" w:rsidRPr="00F94A3C">
        <w:rPr>
          <w:b/>
          <w:color w:val="548DD4" w:themeColor="text2" w:themeTint="99"/>
        </w:rPr>
        <w:t>b)</w:t>
      </w:r>
      <w:r w:rsidR="00961383" w:rsidRPr="00961383">
        <w:tab/>
        <w:t>29 g of magnesium hydroxide (Mg(OH)</w:t>
      </w:r>
      <w:r w:rsidR="00961383" w:rsidRPr="00961383">
        <w:rPr>
          <w:vertAlign w:val="subscript"/>
        </w:rPr>
        <w:t>2</w:t>
      </w:r>
      <w:r w:rsidR="00961383" w:rsidRPr="00961383">
        <w:t>)</w:t>
      </w:r>
      <w:r w:rsidR="00F94A3C">
        <w:tab/>
      </w:r>
      <w:r w:rsidR="00961383" w:rsidRPr="00961383">
        <w:t>(2)</w:t>
      </w:r>
    </w:p>
    <w:p w14:paraId="7A27A232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51329F4" w14:textId="77777777" w:rsidR="00961383" w:rsidRPr="00961383" w:rsidRDefault="00961383" w:rsidP="00361FFB">
      <w:pPr>
        <w:pStyle w:val="NL"/>
      </w:pPr>
      <w:r w:rsidRPr="00631660">
        <w:rPr>
          <w:b/>
          <w:color w:val="548DD4" w:themeColor="text2" w:themeTint="99"/>
        </w:rPr>
        <w:t>4</w:t>
      </w:r>
      <w:r w:rsidRPr="00961383">
        <w:tab/>
        <w:t>How many significant figures are the following given to:</w:t>
      </w:r>
    </w:p>
    <w:p w14:paraId="001B0E6E" w14:textId="417AA992" w:rsidR="00961383" w:rsidRPr="00961383" w:rsidRDefault="00361FFB" w:rsidP="00361FFB">
      <w:pPr>
        <w:pStyle w:val="NLa"/>
      </w:pPr>
      <w:r>
        <w:tab/>
      </w:r>
      <w:r w:rsidR="00961383" w:rsidRPr="00631660">
        <w:rPr>
          <w:b/>
          <w:color w:val="548DD4" w:themeColor="text2" w:themeTint="99"/>
        </w:rPr>
        <w:t>a)</w:t>
      </w:r>
      <w:r w:rsidR="00961383" w:rsidRPr="00961383">
        <w:tab/>
        <w:t>1.25 g</w:t>
      </w:r>
      <w:r w:rsidR="00631660">
        <w:tab/>
      </w:r>
      <w:r w:rsidR="00961383" w:rsidRPr="00961383">
        <w:t>(1)</w:t>
      </w:r>
    </w:p>
    <w:p w14:paraId="5D865152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8BEBCF3" w14:textId="2D6D6D0F" w:rsidR="00961383" w:rsidRPr="00961383" w:rsidRDefault="00361FFB" w:rsidP="00361FFB">
      <w:pPr>
        <w:pStyle w:val="NLa"/>
      </w:pPr>
      <w:r>
        <w:tab/>
      </w:r>
      <w:r w:rsidR="00961383" w:rsidRPr="00631660">
        <w:rPr>
          <w:b/>
          <w:color w:val="548DD4" w:themeColor="text2" w:themeTint="99"/>
        </w:rPr>
        <w:t>b)</w:t>
      </w:r>
      <w:r w:rsidR="00961383" w:rsidRPr="00961383">
        <w:tab/>
        <w:t>2.567 cm</w:t>
      </w:r>
      <w:r w:rsidR="00961383" w:rsidRPr="00961383">
        <w:rPr>
          <w:vertAlign w:val="superscript"/>
        </w:rPr>
        <w:t>3</w:t>
      </w:r>
      <w:r w:rsidR="00631660">
        <w:rPr>
          <w:vertAlign w:val="superscript"/>
        </w:rPr>
        <w:tab/>
      </w:r>
      <w:r w:rsidR="00961383" w:rsidRPr="00961383">
        <w:t>(1)</w:t>
      </w:r>
    </w:p>
    <w:p w14:paraId="04EAAC0E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E746261" w14:textId="71F311FA" w:rsidR="00961383" w:rsidRPr="00961383" w:rsidRDefault="00361FFB" w:rsidP="00361FFB">
      <w:pPr>
        <w:pStyle w:val="NLa"/>
      </w:pPr>
      <w:r>
        <w:tab/>
      </w:r>
      <w:r w:rsidR="00961383" w:rsidRPr="00631660">
        <w:rPr>
          <w:b/>
          <w:color w:val="548DD4" w:themeColor="text2" w:themeTint="99"/>
        </w:rPr>
        <w:t>c)</w:t>
      </w:r>
      <w:r w:rsidR="00961383" w:rsidRPr="00961383">
        <w:tab/>
        <w:t>0.0001 kg</w:t>
      </w:r>
      <w:r w:rsidR="00631660">
        <w:tab/>
      </w:r>
      <w:r w:rsidR="00961383" w:rsidRPr="00961383">
        <w:t>(1)</w:t>
      </w:r>
    </w:p>
    <w:p w14:paraId="39D752D4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B44196C" w14:textId="14F965C7" w:rsidR="00961383" w:rsidRPr="00961383" w:rsidRDefault="00361FFB" w:rsidP="00361FFB">
      <w:pPr>
        <w:pStyle w:val="NLa"/>
      </w:pPr>
      <w:r>
        <w:tab/>
      </w:r>
      <w:r w:rsidR="00961383" w:rsidRPr="00631660">
        <w:rPr>
          <w:b/>
          <w:color w:val="548DD4" w:themeColor="text2" w:themeTint="99"/>
        </w:rPr>
        <w:t>d)</w:t>
      </w:r>
      <w:r w:rsidR="00961383" w:rsidRPr="00961383">
        <w:tab/>
        <w:t>0.7845 m</w:t>
      </w:r>
      <w:r w:rsidR="00961383" w:rsidRPr="00961383">
        <w:rPr>
          <w:vertAlign w:val="superscript"/>
        </w:rPr>
        <w:t>3</w:t>
      </w:r>
      <w:r w:rsidR="00631660">
        <w:rPr>
          <w:vertAlign w:val="superscript"/>
        </w:rPr>
        <w:tab/>
      </w:r>
      <w:r w:rsidR="00961383" w:rsidRPr="00961383">
        <w:t>(1)</w:t>
      </w:r>
    </w:p>
    <w:p w14:paraId="14915C45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6016907" w14:textId="77777777" w:rsidR="00961383" w:rsidRPr="00961383" w:rsidRDefault="00961383" w:rsidP="00361FFB">
      <w:pPr>
        <w:pStyle w:val="NL"/>
      </w:pPr>
      <w:r w:rsidRPr="00631660">
        <w:rPr>
          <w:b/>
          <w:color w:val="548DD4" w:themeColor="text2" w:themeTint="99"/>
        </w:rPr>
        <w:lastRenderedPageBreak/>
        <w:t>5</w:t>
      </w:r>
      <w:r w:rsidRPr="00961383">
        <w:tab/>
        <w:t>Copper is obtained from the ore malachite (CuCO</w:t>
      </w:r>
      <w:r w:rsidRPr="00961383">
        <w:rPr>
          <w:vertAlign w:val="subscript"/>
        </w:rPr>
        <w:t>3</w:t>
      </w:r>
      <w:r w:rsidRPr="00961383">
        <w:t>) in two stages. First the malachite is heated strongly to form copper oxide and carbon dioxide.</w:t>
      </w:r>
    </w:p>
    <w:p w14:paraId="4956AFFA" w14:textId="3C3669EA" w:rsidR="00961383" w:rsidRPr="00961383" w:rsidRDefault="00361FFB" w:rsidP="00361FFB">
      <w:pPr>
        <w:pStyle w:val="NLa"/>
      </w:pPr>
      <w:r>
        <w:tab/>
      </w:r>
      <w:r w:rsidR="00961383" w:rsidRPr="00631660">
        <w:rPr>
          <w:b/>
          <w:color w:val="548DD4" w:themeColor="text2" w:themeTint="99"/>
        </w:rPr>
        <w:t>a)</w:t>
      </w:r>
      <w:r w:rsidR="00961383" w:rsidRPr="00961383">
        <w:tab/>
        <w:t xml:space="preserve">Write the </w:t>
      </w:r>
      <w:r w:rsidR="00961383" w:rsidRPr="00961383">
        <w:rPr>
          <w:i/>
        </w:rPr>
        <w:t>word</w:t>
      </w:r>
      <w:r w:rsidR="00961383" w:rsidRPr="00961383">
        <w:t xml:space="preserve"> equation for this reaction.</w:t>
      </w:r>
      <w:r>
        <w:tab/>
      </w:r>
      <w:r w:rsidR="00961383" w:rsidRPr="00961383">
        <w:t>(1)</w:t>
      </w:r>
    </w:p>
    <w:p w14:paraId="278D80F6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C2A7E11" w14:textId="5E3ECFA7" w:rsidR="00961383" w:rsidRPr="00961383" w:rsidRDefault="00361FFB" w:rsidP="00361FFB">
      <w:pPr>
        <w:pStyle w:val="NLa"/>
      </w:pPr>
      <w:r>
        <w:tab/>
      </w:r>
      <w:r w:rsidR="00961383" w:rsidRPr="00631660">
        <w:rPr>
          <w:b/>
          <w:color w:val="548DD4" w:themeColor="text2" w:themeTint="99"/>
        </w:rPr>
        <w:t>b)</w:t>
      </w:r>
      <w:r w:rsidR="00961383" w:rsidRPr="00961383">
        <w:tab/>
        <w:t>What type of reaction is this?</w:t>
      </w:r>
      <w:r>
        <w:tab/>
      </w:r>
      <w:r w:rsidR="00961383" w:rsidRPr="00961383">
        <w:t>(2)</w:t>
      </w:r>
    </w:p>
    <w:p w14:paraId="7A991230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1CE64F2" w14:textId="6A2BA705" w:rsidR="00961383" w:rsidRPr="00961383" w:rsidRDefault="00361FFB" w:rsidP="00361FFB">
      <w:pPr>
        <w:pStyle w:val="NLa"/>
      </w:pPr>
      <w:r>
        <w:tab/>
      </w:r>
      <w:r w:rsidR="00961383" w:rsidRPr="00631660">
        <w:rPr>
          <w:b/>
          <w:color w:val="548DD4" w:themeColor="text2" w:themeTint="99"/>
        </w:rPr>
        <w:t>c)</w:t>
      </w:r>
      <w:r w:rsidR="00961383" w:rsidRPr="00961383">
        <w:tab/>
        <w:t xml:space="preserve">Write the </w:t>
      </w:r>
      <w:r w:rsidR="00961383" w:rsidRPr="00961383">
        <w:rPr>
          <w:i/>
        </w:rPr>
        <w:t>balanced</w:t>
      </w:r>
      <w:r w:rsidR="00961383" w:rsidRPr="00961383">
        <w:t xml:space="preserve"> chemical equation for this reaction.</w:t>
      </w:r>
      <w:r>
        <w:tab/>
      </w:r>
      <w:r w:rsidR="00961383" w:rsidRPr="00961383">
        <w:t>(3)</w:t>
      </w:r>
    </w:p>
    <w:p w14:paraId="0B611BB0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EEACACF" w14:textId="77777777" w:rsidR="00961383" w:rsidRPr="00961383" w:rsidRDefault="00961383" w:rsidP="00361FFB">
      <w:pPr>
        <w:pStyle w:val="NL"/>
      </w:pPr>
      <w:r w:rsidRPr="00631660">
        <w:rPr>
          <w:b/>
          <w:color w:val="548DD4" w:themeColor="text2" w:themeTint="99"/>
        </w:rPr>
        <w:t>6</w:t>
      </w:r>
      <w:r w:rsidRPr="00961383">
        <w:tab/>
        <w:t>Magnesium burns in oxygen as shown by the equation below:</w:t>
      </w:r>
    </w:p>
    <w:p w14:paraId="3073247E" w14:textId="44E37F29" w:rsidR="00961383" w:rsidRPr="00961383" w:rsidRDefault="00631660" w:rsidP="00631660">
      <w:pPr>
        <w:pStyle w:val="NL"/>
      </w:pPr>
      <w:r>
        <w:tab/>
      </w:r>
      <w:r w:rsidR="00961383" w:rsidRPr="00961383">
        <w:t>2Mg(s) + O</w:t>
      </w:r>
      <w:r w:rsidR="00961383" w:rsidRPr="00961383">
        <w:rPr>
          <w:vertAlign w:val="subscript"/>
        </w:rPr>
        <w:t>2</w:t>
      </w:r>
      <w:r w:rsidR="00961383" w:rsidRPr="00961383">
        <w:t xml:space="preserve"> → 2MgO(s)</w:t>
      </w:r>
    </w:p>
    <w:p w14:paraId="11016763" w14:textId="22202CB3" w:rsidR="00961383" w:rsidRPr="00961383" w:rsidRDefault="00631660" w:rsidP="00361FFB">
      <w:pPr>
        <w:pStyle w:val="NLa"/>
      </w:pPr>
      <w:r>
        <w:rPr>
          <w:b/>
          <w:color w:val="548DD4" w:themeColor="text2" w:themeTint="99"/>
        </w:rPr>
        <w:tab/>
      </w:r>
      <w:r w:rsidR="00961383" w:rsidRPr="00631660">
        <w:rPr>
          <w:b/>
          <w:color w:val="548DD4" w:themeColor="text2" w:themeTint="99"/>
        </w:rPr>
        <w:t>a)</w:t>
      </w:r>
      <w:r w:rsidR="00961383" w:rsidRPr="00961383">
        <w:tab/>
        <w:t>What mass of magnesium oxide should be produced if 12 g of Mg burns completely in oxygen?</w:t>
      </w:r>
      <w:r>
        <w:tab/>
      </w:r>
      <w:r w:rsidR="00961383" w:rsidRPr="00961383">
        <w:t>(3)</w:t>
      </w:r>
    </w:p>
    <w:p w14:paraId="276FE14B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A22B020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676E646" w14:textId="17114822" w:rsidR="00961383" w:rsidRPr="00961383" w:rsidRDefault="00631660" w:rsidP="00361FFB">
      <w:pPr>
        <w:pStyle w:val="NLa"/>
      </w:pPr>
      <w:r>
        <w:tab/>
      </w:r>
      <w:r w:rsidR="00961383" w:rsidRPr="00631660">
        <w:rPr>
          <w:b/>
          <w:color w:val="548DD4" w:themeColor="text2" w:themeTint="99"/>
        </w:rPr>
        <w:t>b)</w:t>
      </w:r>
      <w:r w:rsidR="00961383" w:rsidRPr="00961383">
        <w:tab/>
        <w:t>If only 5 g of MgO were produced, what is the % yield?</w:t>
      </w:r>
      <w:r>
        <w:tab/>
      </w:r>
      <w:r w:rsidR="00961383" w:rsidRPr="00961383">
        <w:t>(3)</w:t>
      </w:r>
    </w:p>
    <w:p w14:paraId="6FCB5FBD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824C4A0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5982EC6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3D1B56E" w14:textId="77777777" w:rsidR="00961383" w:rsidRPr="00961383" w:rsidRDefault="00961383" w:rsidP="00361FFB">
      <w:pPr>
        <w:pStyle w:val="NL"/>
      </w:pPr>
      <w:r w:rsidRPr="00631660">
        <w:rPr>
          <w:b/>
          <w:color w:val="548DD4" w:themeColor="text2" w:themeTint="99"/>
        </w:rPr>
        <w:t>7</w:t>
      </w:r>
      <w:r w:rsidRPr="00961383">
        <w:tab/>
        <w:t>Hydrogen can be made on a large scale by the reaction below:</w:t>
      </w:r>
    </w:p>
    <w:p w14:paraId="0F29FE9A" w14:textId="77777777" w:rsidR="00961383" w:rsidRPr="00961383" w:rsidRDefault="00961383" w:rsidP="00361FFB">
      <w:pPr>
        <w:pStyle w:val="NL"/>
      </w:pPr>
      <w:r w:rsidRPr="00961383">
        <w:tab/>
        <w:t>CH</w:t>
      </w:r>
      <w:r w:rsidRPr="00961383">
        <w:rPr>
          <w:vertAlign w:val="subscript"/>
        </w:rPr>
        <w:t>4</w:t>
      </w:r>
      <w:r w:rsidRPr="00961383">
        <w:t>(g) + H</w:t>
      </w:r>
      <w:r w:rsidRPr="00961383">
        <w:rPr>
          <w:vertAlign w:val="subscript"/>
        </w:rPr>
        <w:t>2</w:t>
      </w:r>
      <w:r w:rsidRPr="00961383">
        <w:t>O(g) → CO(g) + 3H</w:t>
      </w:r>
      <w:r w:rsidRPr="00961383">
        <w:rPr>
          <w:vertAlign w:val="subscript"/>
        </w:rPr>
        <w:t>2</w:t>
      </w:r>
      <w:r w:rsidRPr="00961383">
        <w:t>(g)</w:t>
      </w:r>
    </w:p>
    <w:p w14:paraId="31D13226" w14:textId="2C5673FD" w:rsidR="00961383" w:rsidRPr="00961383" w:rsidRDefault="00361FFB" w:rsidP="00361FFB">
      <w:pPr>
        <w:pStyle w:val="NLa"/>
      </w:pPr>
      <w:r>
        <w:tab/>
      </w:r>
      <w:r w:rsidR="00961383" w:rsidRPr="00631660">
        <w:rPr>
          <w:b/>
          <w:color w:val="548DD4" w:themeColor="text2" w:themeTint="99"/>
        </w:rPr>
        <w:t>a)</w:t>
      </w:r>
      <w:r w:rsidR="00961383" w:rsidRPr="00961383">
        <w:tab/>
        <w:t>If 2 tonnes of hydrogen is made form 8 tonnes of methane, what is the % yield?</w:t>
      </w:r>
      <w:r w:rsidR="00631660">
        <w:tab/>
      </w:r>
      <w:r w:rsidR="00961383" w:rsidRPr="00961383">
        <w:t>(4)</w:t>
      </w:r>
    </w:p>
    <w:p w14:paraId="1A475D6A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ED76C2C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95DA475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C0DAAE1" w14:textId="74EF1DF2" w:rsidR="00961383" w:rsidRPr="00961383" w:rsidRDefault="00361FFB" w:rsidP="00361FFB">
      <w:pPr>
        <w:pStyle w:val="NLa"/>
      </w:pPr>
      <w:r>
        <w:tab/>
      </w:r>
      <w:r w:rsidR="00961383" w:rsidRPr="00631660">
        <w:rPr>
          <w:b/>
          <w:color w:val="548DD4" w:themeColor="text2" w:themeTint="99"/>
        </w:rPr>
        <w:t>b)</w:t>
      </w:r>
      <w:r w:rsidR="00961383" w:rsidRPr="00961383">
        <w:tab/>
        <w:t>What is the atom economy of this reaction?</w:t>
      </w:r>
      <w:r w:rsidR="00631660">
        <w:tab/>
      </w:r>
      <w:r w:rsidR="00961383" w:rsidRPr="00961383">
        <w:t>(1)</w:t>
      </w:r>
    </w:p>
    <w:p w14:paraId="487AF97D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0C21A36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E713138" w14:textId="77777777" w:rsidR="00961383" w:rsidRPr="00961383" w:rsidRDefault="00961383" w:rsidP="00361FFB">
      <w:pPr>
        <w:pStyle w:val="NL"/>
      </w:pPr>
      <w:r w:rsidRPr="00631660">
        <w:rPr>
          <w:b/>
          <w:color w:val="548DD4" w:themeColor="text2" w:themeTint="99"/>
        </w:rPr>
        <w:t>8</w:t>
      </w:r>
      <w:r w:rsidRPr="00961383">
        <w:tab/>
        <w:t>The following is the reaction of sulfur dioxide with oxygen to produce sulfur trioxide:</w:t>
      </w:r>
    </w:p>
    <w:p w14:paraId="2779EF03" w14:textId="77777777" w:rsidR="00961383" w:rsidRPr="00961383" w:rsidRDefault="00961383" w:rsidP="00631660">
      <w:pPr>
        <w:pStyle w:val="NL"/>
      </w:pPr>
      <w:r w:rsidRPr="00961383">
        <w:tab/>
        <w:t>2SO</w:t>
      </w:r>
      <w:r w:rsidRPr="00961383">
        <w:rPr>
          <w:vertAlign w:val="subscript"/>
        </w:rPr>
        <w:t>2</w:t>
      </w:r>
      <w:r w:rsidRPr="00961383">
        <w:t>(g) + O</w:t>
      </w:r>
      <w:r w:rsidRPr="00961383">
        <w:rPr>
          <w:vertAlign w:val="subscript"/>
        </w:rPr>
        <w:t>2</w:t>
      </w:r>
      <w:r w:rsidRPr="00961383">
        <w:t>(g) → 2SO</w:t>
      </w:r>
      <w:r w:rsidRPr="00961383">
        <w:rPr>
          <w:vertAlign w:val="subscript"/>
        </w:rPr>
        <w:t>3</w:t>
      </w:r>
      <w:r w:rsidRPr="00961383">
        <w:t>(g)</w:t>
      </w:r>
    </w:p>
    <w:p w14:paraId="3A8E80E3" w14:textId="03B17291" w:rsidR="00961383" w:rsidRPr="00961383" w:rsidRDefault="00631660" w:rsidP="00361FFB">
      <w:pPr>
        <w:pStyle w:val="NLa"/>
      </w:pPr>
      <w:r>
        <w:rPr>
          <w:b/>
          <w:color w:val="548DD4" w:themeColor="text2" w:themeTint="99"/>
        </w:rPr>
        <w:tab/>
      </w:r>
      <w:r w:rsidR="00961383" w:rsidRPr="00631660">
        <w:rPr>
          <w:b/>
          <w:color w:val="548DD4" w:themeColor="text2" w:themeTint="99"/>
        </w:rPr>
        <w:t>a)</w:t>
      </w:r>
      <w:r w:rsidR="00961383" w:rsidRPr="00961383">
        <w:tab/>
        <w:t>If 32 g of sulfur dioxide is reacted with oxygen. What volume of oxygen would be needed?</w:t>
      </w:r>
      <w:r w:rsidR="00077EBE">
        <w:t> </w:t>
      </w:r>
      <w:r w:rsidR="00961383" w:rsidRPr="00961383">
        <w:t>(1 mole of a gas occupies 24 dm</w:t>
      </w:r>
      <w:r w:rsidR="00961383" w:rsidRPr="00961383">
        <w:rPr>
          <w:vertAlign w:val="superscript"/>
        </w:rPr>
        <w:t>3</w:t>
      </w:r>
      <w:r w:rsidR="00961383" w:rsidRPr="00961383">
        <w:t>).</w:t>
      </w:r>
      <w:r>
        <w:tab/>
      </w:r>
      <w:r w:rsidR="00961383" w:rsidRPr="00961383">
        <w:t>(2)</w:t>
      </w:r>
    </w:p>
    <w:p w14:paraId="21744F61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615F3D7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E9B0654" w14:textId="51553E0C" w:rsidR="00961383" w:rsidRPr="00961383" w:rsidRDefault="00631660" w:rsidP="00361FFB">
      <w:pPr>
        <w:pStyle w:val="NLa"/>
      </w:pPr>
      <w:r>
        <w:rPr>
          <w:b/>
          <w:color w:val="548DD4" w:themeColor="text2" w:themeTint="99"/>
        </w:rPr>
        <w:tab/>
      </w:r>
      <w:r w:rsidR="00961383" w:rsidRPr="00631660">
        <w:rPr>
          <w:b/>
          <w:color w:val="548DD4" w:themeColor="text2" w:themeTint="99"/>
        </w:rPr>
        <w:t>b)</w:t>
      </w:r>
      <w:r w:rsidR="00961383" w:rsidRPr="00961383">
        <w:tab/>
        <w:t>If 100 cm</w:t>
      </w:r>
      <w:r w:rsidR="00961383" w:rsidRPr="00961383">
        <w:rPr>
          <w:vertAlign w:val="superscript"/>
        </w:rPr>
        <w:t>3</w:t>
      </w:r>
      <w:r w:rsidR="00961383" w:rsidRPr="00961383">
        <w:t xml:space="preserve"> of sulfur dioxide is used, how much sulfur trioxide is produced?</w:t>
      </w:r>
      <w:r>
        <w:tab/>
      </w:r>
      <w:r w:rsidR="00961383" w:rsidRPr="00961383">
        <w:t>(1)</w:t>
      </w:r>
    </w:p>
    <w:p w14:paraId="13382A0B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5CA5FE0" w14:textId="77777777" w:rsidR="00961383" w:rsidRPr="00961383" w:rsidRDefault="00961383" w:rsidP="00361FFB">
      <w:pPr>
        <w:pStyle w:val="NL"/>
      </w:pPr>
      <w:r w:rsidRPr="00631660">
        <w:rPr>
          <w:b/>
          <w:color w:val="548DD4" w:themeColor="text2" w:themeTint="99"/>
        </w:rPr>
        <w:lastRenderedPageBreak/>
        <w:t>9</w:t>
      </w:r>
      <w:r w:rsidRPr="00961383">
        <w:tab/>
        <w:t>The volume of an unknown concentration hydrochloric acid solution needed to neutralise 25 cm</w:t>
      </w:r>
      <w:r w:rsidRPr="00961383">
        <w:rPr>
          <w:vertAlign w:val="superscript"/>
        </w:rPr>
        <w:t>3</w:t>
      </w:r>
      <w:r w:rsidRPr="00961383">
        <w:t xml:space="preserve"> of 0.125 M sodium hydroxide solution can be found by carrying out a titration. Below is a table of results.</w:t>
      </w:r>
    </w:p>
    <w:tbl>
      <w:tblPr>
        <w:tblStyle w:val="PlainTable11"/>
        <w:tblW w:w="0" w:type="auto"/>
        <w:tblInd w:w="1548" w:type="dxa"/>
        <w:tblLook w:val="04A0" w:firstRow="1" w:lastRow="0" w:firstColumn="1" w:lastColumn="0" w:noHBand="0" w:noVBand="1"/>
      </w:tblPr>
      <w:tblGrid>
        <w:gridCol w:w="2051"/>
        <w:gridCol w:w="1134"/>
        <w:gridCol w:w="1560"/>
        <w:gridCol w:w="1559"/>
        <w:gridCol w:w="1479"/>
      </w:tblGrid>
      <w:tr w:rsidR="00961383" w:rsidRPr="00361FFB" w14:paraId="4B4EF4E0" w14:textId="77777777" w:rsidTr="003252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51" w:type="dxa"/>
            <w:shd w:val="clear" w:color="auto" w:fill="8DB3E2" w:themeFill="text2" w:themeFillTint="66"/>
            <w:vAlign w:val="center"/>
          </w:tcPr>
          <w:p w14:paraId="0FCCC3CF" w14:textId="77777777" w:rsidR="00961383" w:rsidRPr="00361FFB" w:rsidRDefault="00961383" w:rsidP="00361FFB">
            <w:pPr>
              <w:pStyle w:val="Tablehead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8DB3E2" w:themeFill="text2" w:themeFillTint="66"/>
            <w:vAlign w:val="center"/>
          </w:tcPr>
          <w:p w14:paraId="3D808EDA" w14:textId="77777777" w:rsidR="00961383" w:rsidRPr="00361FFB" w:rsidRDefault="00961383" w:rsidP="00361FFB">
            <w:pPr>
              <w:pStyle w:val="Tablehead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361FFB">
              <w:rPr>
                <w:b/>
                <w:sz w:val="20"/>
                <w:szCs w:val="20"/>
              </w:rPr>
              <w:t>Rough</w:t>
            </w:r>
          </w:p>
        </w:tc>
        <w:tc>
          <w:tcPr>
            <w:tcW w:w="1560" w:type="dxa"/>
            <w:shd w:val="clear" w:color="auto" w:fill="8DB3E2" w:themeFill="text2" w:themeFillTint="66"/>
            <w:vAlign w:val="center"/>
          </w:tcPr>
          <w:p w14:paraId="07F512F2" w14:textId="77777777" w:rsidR="00961383" w:rsidRPr="00361FFB" w:rsidRDefault="00961383" w:rsidP="00361FFB">
            <w:pPr>
              <w:pStyle w:val="Tablehead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361FFB">
              <w:rPr>
                <w:b/>
                <w:sz w:val="20"/>
                <w:szCs w:val="20"/>
              </w:rPr>
              <w:t>Titration 1</w:t>
            </w:r>
          </w:p>
        </w:tc>
        <w:tc>
          <w:tcPr>
            <w:tcW w:w="1559" w:type="dxa"/>
            <w:shd w:val="clear" w:color="auto" w:fill="8DB3E2" w:themeFill="text2" w:themeFillTint="66"/>
            <w:vAlign w:val="center"/>
          </w:tcPr>
          <w:p w14:paraId="5FE487E8" w14:textId="77777777" w:rsidR="00961383" w:rsidRPr="00361FFB" w:rsidRDefault="00961383" w:rsidP="00361FFB">
            <w:pPr>
              <w:pStyle w:val="Tablehead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361FFB">
              <w:rPr>
                <w:b/>
                <w:sz w:val="20"/>
                <w:szCs w:val="20"/>
              </w:rPr>
              <w:t>Titration 2</w:t>
            </w:r>
          </w:p>
        </w:tc>
        <w:tc>
          <w:tcPr>
            <w:tcW w:w="1479" w:type="dxa"/>
            <w:shd w:val="clear" w:color="auto" w:fill="8DB3E2" w:themeFill="text2" w:themeFillTint="66"/>
            <w:vAlign w:val="center"/>
          </w:tcPr>
          <w:p w14:paraId="5D3EBFBF" w14:textId="77777777" w:rsidR="00961383" w:rsidRPr="00361FFB" w:rsidRDefault="00961383" w:rsidP="00361FFB">
            <w:pPr>
              <w:pStyle w:val="Tablehead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szCs w:val="20"/>
              </w:rPr>
            </w:pPr>
            <w:r w:rsidRPr="00361FFB">
              <w:rPr>
                <w:b/>
                <w:sz w:val="20"/>
                <w:szCs w:val="20"/>
              </w:rPr>
              <w:t>Titration 3</w:t>
            </w:r>
          </w:p>
        </w:tc>
      </w:tr>
      <w:tr w:rsidR="00961383" w:rsidRPr="00361FFB" w14:paraId="69429CCC" w14:textId="77777777" w:rsidTr="003252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51" w:type="dxa"/>
            <w:vAlign w:val="center"/>
          </w:tcPr>
          <w:p w14:paraId="2F152432" w14:textId="77777777" w:rsidR="00961383" w:rsidRPr="00361FFB" w:rsidRDefault="00961383" w:rsidP="00361FFB">
            <w:pPr>
              <w:pStyle w:val="Tabletext"/>
              <w:rPr>
                <w:sz w:val="20"/>
                <w:szCs w:val="20"/>
              </w:rPr>
            </w:pPr>
            <w:r w:rsidRPr="00361FFB">
              <w:rPr>
                <w:sz w:val="20"/>
                <w:szCs w:val="20"/>
              </w:rPr>
              <w:t>First reading (cm</w:t>
            </w:r>
            <w:r w:rsidRPr="00361FFB">
              <w:rPr>
                <w:sz w:val="20"/>
                <w:szCs w:val="20"/>
                <w:vertAlign w:val="superscript"/>
              </w:rPr>
              <w:t>3</w:t>
            </w:r>
            <w:r w:rsidRPr="00361FFB">
              <w:rPr>
                <w:sz w:val="20"/>
                <w:szCs w:val="20"/>
              </w:rPr>
              <w:t>)</w:t>
            </w:r>
          </w:p>
        </w:tc>
        <w:tc>
          <w:tcPr>
            <w:tcW w:w="1134" w:type="dxa"/>
            <w:vAlign w:val="center"/>
          </w:tcPr>
          <w:p w14:paraId="591A5E71" w14:textId="77777777" w:rsidR="00961383" w:rsidRPr="00361FFB" w:rsidRDefault="00961383" w:rsidP="00361FFB">
            <w:pPr>
              <w:pStyle w:val="Tabletex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61FFB">
              <w:rPr>
                <w:sz w:val="20"/>
                <w:szCs w:val="20"/>
              </w:rPr>
              <w:t>0.15</w:t>
            </w:r>
          </w:p>
        </w:tc>
        <w:tc>
          <w:tcPr>
            <w:tcW w:w="1560" w:type="dxa"/>
            <w:vAlign w:val="center"/>
          </w:tcPr>
          <w:p w14:paraId="63A5EB71" w14:textId="77777777" w:rsidR="00961383" w:rsidRPr="00361FFB" w:rsidRDefault="00961383" w:rsidP="00361FFB">
            <w:pPr>
              <w:pStyle w:val="Tabletex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61FFB">
              <w:rPr>
                <w:sz w:val="20"/>
                <w:szCs w:val="20"/>
              </w:rPr>
              <w:t>23.05</w:t>
            </w:r>
          </w:p>
        </w:tc>
        <w:tc>
          <w:tcPr>
            <w:tcW w:w="1559" w:type="dxa"/>
            <w:vAlign w:val="center"/>
          </w:tcPr>
          <w:p w14:paraId="6F463872" w14:textId="77777777" w:rsidR="00961383" w:rsidRPr="00361FFB" w:rsidRDefault="00961383" w:rsidP="00361FFB">
            <w:pPr>
              <w:pStyle w:val="Tabletex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61FFB">
              <w:rPr>
                <w:sz w:val="20"/>
                <w:szCs w:val="20"/>
              </w:rPr>
              <w:t>0.00</w:t>
            </w:r>
          </w:p>
        </w:tc>
        <w:tc>
          <w:tcPr>
            <w:tcW w:w="1479" w:type="dxa"/>
            <w:vAlign w:val="center"/>
          </w:tcPr>
          <w:p w14:paraId="73F06AEB" w14:textId="77777777" w:rsidR="00961383" w:rsidRPr="00361FFB" w:rsidRDefault="00961383" w:rsidP="00361FFB">
            <w:pPr>
              <w:pStyle w:val="Tabletex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61FFB">
              <w:rPr>
                <w:sz w:val="20"/>
                <w:szCs w:val="20"/>
              </w:rPr>
              <w:t>22.10</w:t>
            </w:r>
          </w:p>
        </w:tc>
      </w:tr>
      <w:tr w:rsidR="00961383" w:rsidRPr="00361FFB" w14:paraId="60C39F32" w14:textId="77777777" w:rsidTr="0032529C">
        <w:trPr>
          <w:trHeight w:val="3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51" w:type="dxa"/>
            <w:vAlign w:val="center"/>
          </w:tcPr>
          <w:p w14:paraId="3B863FD0" w14:textId="77777777" w:rsidR="00961383" w:rsidRPr="00361FFB" w:rsidRDefault="00961383" w:rsidP="00361FFB">
            <w:pPr>
              <w:pStyle w:val="Tabletext"/>
              <w:rPr>
                <w:sz w:val="20"/>
                <w:szCs w:val="20"/>
              </w:rPr>
            </w:pPr>
            <w:r w:rsidRPr="00361FFB">
              <w:rPr>
                <w:sz w:val="20"/>
                <w:szCs w:val="20"/>
              </w:rPr>
              <w:t>Second reading (cm</w:t>
            </w:r>
            <w:r w:rsidRPr="00361FFB">
              <w:rPr>
                <w:sz w:val="20"/>
                <w:szCs w:val="20"/>
                <w:vertAlign w:val="superscript"/>
              </w:rPr>
              <w:t>3</w:t>
            </w:r>
            <w:r w:rsidRPr="00361FFB">
              <w:rPr>
                <w:sz w:val="20"/>
                <w:szCs w:val="20"/>
              </w:rPr>
              <w:t>)</w:t>
            </w:r>
          </w:p>
        </w:tc>
        <w:tc>
          <w:tcPr>
            <w:tcW w:w="1134" w:type="dxa"/>
            <w:vAlign w:val="center"/>
          </w:tcPr>
          <w:p w14:paraId="284AD226" w14:textId="77777777" w:rsidR="00961383" w:rsidRPr="00361FFB" w:rsidRDefault="00961383" w:rsidP="00361FFB">
            <w:pPr>
              <w:pStyle w:val="Tabletex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61FFB">
              <w:rPr>
                <w:sz w:val="20"/>
                <w:szCs w:val="20"/>
              </w:rPr>
              <w:t>23.20</w:t>
            </w:r>
          </w:p>
        </w:tc>
        <w:tc>
          <w:tcPr>
            <w:tcW w:w="1560" w:type="dxa"/>
            <w:vAlign w:val="center"/>
          </w:tcPr>
          <w:p w14:paraId="596CCF80" w14:textId="77777777" w:rsidR="00961383" w:rsidRPr="00361FFB" w:rsidRDefault="00961383" w:rsidP="00361FFB">
            <w:pPr>
              <w:pStyle w:val="Tabletex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61FFB">
              <w:rPr>
                <w:sz w:val="20"/>
                <w:szCs w:val="20"/>
              </w:rPr>
              <w:t>43.15</w:t>
            </w:r>
          </w:p>
        </w:tc>
        <w:tc>
          <w:tcPr>
            <w:tcW w:w="1559" w:type="dxa"/>
            <w:vAlign w:val="center"/>
          </w:tcPr>
          <w:p w14:paraId="3E613738" w14:textId="77777777" w:rsidR="00961383" w:rsidRPr="00361FFB" w:rsidRDefault="00961383" w:rsidP="00361FFB">
            <w:pPr>
              <w:pStyle w:val="Tabletex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61FFB">
              <w:rPr>
                <w:sz w:val="20"/>
                <w:szCs w:val="20"/>
              </w:rPr>
              <w:t>22.10</w:t>
            </w:r>
          </w:p>
        </w:tc>
        <w:tc>
          <w:tcPr>
            <w:tcW w:w="1479" w:type="dxa"/>
            <w:vAlign w:val="center"/>
          </w:tcPr>
          <w:p w14:paraId="32903164" w14:textId="77777777" w:rsidR="00961383" w:rsidRPr="00361FFB" w:rsidRDefault="00961383" w:rsidP="00361FFB">
            <w:pPr>
              <w:pStyle w:val="Tabletex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61FFB">
              <w:rPr>
                <w:sz w:val="20"/>
                <w:szCs w:val="20"/>
              </w:rPr>
              <w:t>42.25</w:t>
            </w:r>
          </w:p>
        </w:tc>
      </w:tr>
      <w:tr w:rsidR="00961383" w:rsidRPr="00361FFB" w14:paraId="0FD28927" w14:textId="77777777" w:rsidTr="003252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0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51" w:type="dxa"/>
            <w:vAlign w:val="center"/>
          </w:tcPr>
          <w:p w14:paraId="4BBF2126" w14:textId="77777777" w:rsidR="00961383" w:rsidRPr="00361FFB" w:rsidRDefault="00961383" w:rsidP="00361FFB">
            <w:pPr>
              <w:pStyle w:val="Tabletext"/>
              <w:rPr>
                <w:sz w:val="20"/>
                <w:szCs w:val="20"/>
              </w:rPr>
            </w:pPr>
            <w:r w:rsidRPr="00361FFB">
              <w:rPr>
                <w:sz w:val="20"/>
                <w:szCs w:val="20"/>
              </w:rPr>
              <w:t>Volume added (cm</w:t>
            </w:r>
            <w:r w:rsidRPr="00361FFB">
              <w:rPr>
                <w:sz w:val="20"/>
                <w:szCs w:val="20"/>
                <w:vertAlign w:val="superscript"/>
              </w:rPr>
              <w:t>3</w:t>
            </w:r>
            <w:r w:rsidRPr="00361FFB">
              <w:rPr>
                <w:sz w:val="20"/>
                <w:szCs w:val="20"/>
              </w:rPr>
              <w:t>)</w:t>
            </w:r>
          </w:p>
        </w:tc>
        <w:tc>
          <w:tcPr>
            <w:tcW w:w="1134" w:type="dxa"/>
            <w:vAlign w:val="center"/>
          </w:tcPr>
          <w:p w14:paraId="7E677C6D" w14:textId="77777777" w:rsidR="00961383" w:rsidRPr="00361FFB" w:rsidRDefault="00961383" w:rsidP="00361FFB">
            <w:pPr>
              <w:pStyle w:val="Tabletex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61FFB">
              <w:rPr>
                <w:sz w:val="20"/>
                <w:szCs w:val="20"/>
              </w:rPr>
              <w:t>23.05</w:t>
            </w:r>
          </w:p>
        </w:tc>
        <w:tc>
          <w:tcPr>
            <w:tcW w:w="1560" w:type="dxa"/>
            <w:vAlign w:val="center"/>
          </w:tcPr>
          <w:p w14:paraId="631D68B1" w14:textId="77777777" w:rsidR="00961383" w:rsidRPr="00361FFB" w:rsidRDefault="00961383" w:rsidP="00361FFB">
            <w:pPr>
              <w:pStyle w:val="Tabletex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61FFB">
              <w:rPr>
                <w:sz w:val="20"/>
                <w:szCs w:val="20"/>
              </w:rPr>
              <w:t>20.10</w:t>
            </w:r>
          </w:p>
        </w:tc>
        <w:tc>
          <w:tcPr>
            <w:tcW w:w="1559" w:type="dxa"/>
            <w:vAlign w:val="center"/>
          </w:tcPr>
          <w:p w14:paraId="7A463B51" w14:textId="77777777" w:rsidR="00961383" w:rsidRPr="00361FFB" w:rsidRDefault="00961383" w:rsidP="00361FFB">
            <w:pPr>
              <w:pStyle w:val="Tabletex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61FFB">
              <w:rPr>
                <w:sz w:val="20"/>
                <w:szCs w:val="20"/>
              </w:rPr>
              <w:t>22.10</w:t>
            </w:r>
          </w:p>
        </w:tc>
        <w:tc>
          <w:tcPr>
            <w:tcW w:w="1479" w:type="dxa"/>
            <w:vAlign w:val="center"/>
          </w:tcPr>
          <w:p w14:paraId="735E9DA4" w14:textId="77777777" w:rsidR="00961383" w:rsidRPr="00361FFB" w:rsidRDefault="00961383" w:rsidP="00361FFB">
            <w:pPr>
              <w:pStyle w:val="Tabletex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361FFB">
              <w:rPr>
                <w:sz w:val="20"/>
                <w:szCs w:val="20"/>
              </w:rPr>
              <w:t>20.15</w:t>
            </w:r>
          </w:p>
        </w:tc>
      </w:tr>
    </w:tbl>
    <w:p w14:paraId="451BCE6C" w14:textId="2C7E8702" w:rsidR="00961383" w:rsidRPr="00961383" w:rsidRDefault="0032529C" w:rsidP="0032529C">
      <w:pPr>
        <w:pStyle w:val="NLa"/>
        <w:spacing w:before="120"/>
        <w:ind w:left="1700" w:hanging="562"/>
      </w:pPr>
      <w:r>
        <w:tab/>
      </w:r>
      <w:r w:rsidR="00961383" w:rsidRPr="00631660">
        <w:rPr>
          <w:b/>
          <w:color w:val="548DD4" w:themeColor="text2" w:themeTint="99"/>
        </w:rPr>
        <w:t>a)</w:t>
      </w:r>
      <w:r w:rsidR="00961383" w:rsidRPr="00961383">
        <w:tab/>
        <w:t>The average volume added was 20.125 cm</w:t>
      </w:r>
      <w:r w:rsidR="00961383" w:rsidRPr="00961383">
        <w:rPr>
          <w:vertAlign w:val="superscript"/>
        </w:rPr>
        <w:t>3</w:t>
      </w:r>
      <w:r w:rsidR="00961383" w:rsidRPr="00961383">
        <w:t>. Why was the second titration ignored when working out the average volume added?</w:t>
      </w:r>
      <w:r w:rsidR="00631660">
        <w:tab/>
      </w:r>
      <w:r w:rsidR="00961383" w:rsidRPr="00961383">
        <w:t>(1)</w:t>
      </w:r>
    </w:p>
    <w:p w14:paraId="6CB19E8B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51C1D53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00AAB81" w14:textId="6F719451" w:rsidR="00961383" w:rsidRPr="00961383" w:rsidRDefault="0032529C" w:rsidP="0032529C">
      <w:pPr>
        <w:pStyle w:val="NLa"/>
      </w:pPr>
      <w:r>
        <w:tab/>
      </w:r>
      <w:r w:rsidR="00961383" w:rsidRPr="00631660">
        <w:rPr>
          <w:b/>
          <w:color w:val="548DD4" w:themeColor="text2" w:themeTint="99"/>
        </w:rPr>
        <w:t>b)</w:t>
      </w:r>
      <w:r w:rsidR="00961383" w:rsidRPr="00961383">
        <w:tab/>
        <w:t>What is the concentration of the hydrochloric acid? Give your answer to 3 significant figures.</w:t>
      </w:r>
      <w:r w:rsidR="00631660">
        <w:tab/>
      </w:r>
      <w:r w:rsidR="00961383" w:rsidRPr="00961383">
        <w:t>(3)</w:t>
      </w:r>
    </w:p>
    <w:p w14:paraId="529DE978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F12853A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BD87236" w14:textId="42F735F7" w:rsidR="00961383" w:rsidRPr="00961383" w:rsidRDefault="00F94A3C" w:rsidP="0032529C">
      <w:pPr>
        <w:pStyle w:val="NLa"/>
      </w:pPr>
      <w:r>
        <w:tab/>
      </w:r>
      <w:r w:rsidR="00961383" w:rsidRPr="00F94A3C">
        <w:rPr>
          <w:b/>
          <w:color w:val="548DD4" w:themeColor="text2" w:themeTint="99"/>
        </w:rPr>
        <w:t>c)</w:t>
      </w:r>
      <w:r w:rsidR="00961383" w:rsidRPr="00961383">
        <w:tab/>
        <w:t>Describe how you would carry out the titration. You should mention the names of the equipment used.</w:t>
      </w:r>
      <w:r>
        <w:tab/>
      </w:r>
      <w:r w:rsidR="00961383" w:rsidRPr="00961383">
        <w:t>(6)</w:t>
      </w:r>
    </w:p>
    <w:p w14:paraId="548DB35F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B273148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99A74F8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5861175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358744C" w14:textId="77777777" w:rsidR="00A40FD2" w:rsidRPr="00A40FD2" w:rsidRDefault="00A40FD2" w:rsidP="00A40FD2">
      <w:pPr>
        <w:pStyle w:val="NLa"/>
        <w:rPr>
          <w:u w:val="dotted"/>
        </w:rPr>
      </w:pPr>
      <w:r w:rsidRPr="00A40FD2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72C8FA0" w14:textId="3F343207" w:rsidR="00961383" w:rsidRDefault="00961383" w:rsidP="0032529C">
      <w:pPr>
        <w:pStyle w:val="NL"/>
      </w:pPr>
      <w:r w:rsidRPr="00961383">
        <w:t>Total = 50</w:t>
      </w:r>
    </w:p>
    <w:p w14:paraId="5070048B" w14:textId="746B25B4" w:rsidR="00516ED2" w:rsidRDefault="00516ED2" w:rsidP="0032529C">
      <w:pPr>
        <w:pStyle w:val="NL"/>
      </w:pPr>
    </w:p>
    <w:p w14:paraId="4D926918" w14:textId="04D69D8E" w:rsidR="00516ED2" w:rsidRDefault="00516ED2" w:rsidP="0032529C">
      <w:pPr>
        <w:pStyle w:val="NL"/>
      </w:pPr>
    </w:p>
    <w:p w14:paraId="38671047" w14:textId="64E83667" w:rsidR="00516ED2" w:rsidRDefault="00516ED2" w:rsidP="0032529C">
      <w:pPr>
        <w:pStyle w:val="NL"/>
      </w:pPr>
    </w:p>
    <w:p w14:paraId="3B7BF99D" w14:textId="1E23E0F7" w:rsidR="00516ED2" w:rsidRDefault="00516ED2" w:rsidP="0032529C">
      <w:pPr>
        <w:pStyle w:val="NL"/>
      </w:pPr>
    </w:p>
    <w:p w14:paraId="617A30E8" w14:textId="27B31192" w:rsidR="00516ED2" w:rsidRDefault="00516ED2" w:rsidP="0032529C">
      <w:pPr>
        <w:pStyle w:val="NL"/>
      </w:pPr>
    </w:p>
    <w:p w14:paraId="1BB5C6FD" w14:textId="279F8D30" w:rsidR="00516ED2" w:rsidRDefault="00516ED2" w:rsidP="0032529C">
      <w:pPr>
        <w:pStyle w:val="NL"/>
      </w:pPr>
    </w:p>
    <w:p w14:paraId="2EF82389" w14:textId="007801FC" w:rsidR="00516ED2" w:rsidRDefault="00516ED2" w:rsidP="0032529C">
      <w:pPr>
        <w:pStyle w:val="NL"/>
      </w:pPr>
    </w:p>
    <w:p w14:paraId="16F0D167" w14:textId="2F9E2061" w:rsidR="00516ED2" w:rsidRDefault="00516ED2" w:rsidP="0032529C">
      <w:pPr>
        <w:pStyle w:val="NL"/>
      </w:pPr>
    </w:p>
    <w:p w14:paraId="604D04E9" w14:textId="05C254C6" w:rsidR="00516ED2" w:rsidRDefault="00516ED2" w:rsidP="0032529C">
      <w:pPr>
        <w:pStyle w:val="NL"/>
      </w:pPr>
    </w:p>
    <w:p w14:paraId="0B3ADDF0" w14:textId="6C6107E4" w:rsidR="00516ED2" w:rsidRDefault="00516ED2" w:rsidP="0032529C">
      <w:pPr>
        <w:pStyle w:val="NL"/>
      </w:pPr>
    </w:p>
    <w:p w14:paraId="6178AF83" w14:textId="6DF20DD4" w:rsidR="00516ED2" w:rsidRDefault="00516ED2" w:rsidP="0032529C">
      <w:pPr>
        <w:pStyle w:val="NL"/>
      </w:pPr>
    </w:p>
    <w:p w14:paraId="7A0964AA" w14:textId="5567C844" w:rsidR="00516ED2" w:rsidRDefault="00516ED2" w:rsidP="0032529C">
      <w:pPr>
        <w:pStyle w:val="NL"/>
      </w:pPr>
    </w:p>
    <w:p w14:paraId="097AB1F2" w14:textId="43095134" w:rsidR="00516ED2" w:rsidRDefault="00516ED2" w:rsidP="0032529C">
      <w:pPr>
        <w:pStyle w:val="NL"/>
      </w:pPr>
    </w:p>
    <w:p w14:paraId="577D0BE2" w14:textId="733DCEB1" w:rsidR="00516ED2" w:rsidRDefault="00516ED2" w:rsidP="0032529C">
      <w:pPr>
        <w:pStyle w:val="NL"/>
      </w:pPr>
    </w:p>
    <w:p w14:paraId="51C6A92D" w14:textId="1FA9C53B" w:rsidR="009E4090" w:rsidRDefault="009E4090" w:rsidP="00516ED2">
      <w:pPr>
        <w:pStyle w:val="NL"/>
        <w:rPr>
          <w:b/>
          <w:color w:val="548DD4" w:themeColor="text2" w:themeTint="99"/>
        </w:rPr>
      </w:pPr>
      <w:r>
        <w:rPr>
          <w:b/>
          <w:color w:val="548DD4" w:themeColor="text2" w:themeTint="99"/>
        </w:rPr>
        <w:t>Answers</w:t>
      </w:r>
      <w:bookmarkStart w:id="0" w:name="_GoBack"/>
      <w:bookmarkEnd w:id="0"/>
    </w:p>
    <w:p w14:paraId="7116B1DF" w14:textId="0606E688" w:rsidR="00516ED2" w:rsidRPr="007E19A3" w:rsidRDefault="00516ED2" w:rsidP="00516ED2">
      <w:pPr>
        <w:pStyle w:val="NL"/>
        <w:rPr>
          <w:b/>
          <w:color w:val="548DD4" w:themeColor="text2" w:themeTint="99"/>
        </w:rPr>
      </w:pPr>
      <w:r w:rsidRPr="007E19A3">
        <w:rPr>
          <w:b/>
          <w:color w:val="548DD4" w:themeColor="text2" w:themeTint="99"/>
        </w:rPr>
        <w:t>1</w:t>
      </w:r>
    </w:p>
    <w:p w14:paraId="0EB2B31F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a)</w:t>
      </w:r>
      <w:r w:rsidRPr="007E19A3">
        <w:rPr>
          <w:b/>
          <w:color w:val="548DD4" w:themeColor="text2" w:themeTint="99"/>
        </w:rPr>
        <w:tab/>
      </w:r>
      <w:r w:rsidRPr="008F685D">
        <w:t>1 mole</w:t>
      </w:r>
      <w:r>
        <w:tab/>
      </w:r>
      <w:r w:rsidRPr="008F685D">
        <w:t>(1)</w:t>
      </w:r>
    </w:p>
    <w:p w14:paraId="788E7085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b)</w:t>
      </w:r>
      <w:r w:rsidRPr="008F685D">
        <w:tab/>
        <w:t>2 moles</w:t>
      </w:r>
      <w:r>
        <w:tab/>
      </w:r>
      <w:r w:rsidRPr="008F685D">
        <w:t>(1)</w:t>
      </w:r>
    </w:p>
    <w:p w14:paraId="0B7F8A5E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c)</w:t>
      </w:r>
      <w:r w:rsidRPr="008F685D">
        <w:tab/>
        <w:t>3 g</w:t>
      </w:r>
      <w:r>
        <w:tab/>
      </w:r>
      <w:r w:rsidRPr="008F685D">
        <w:t>(1)</w:t>
      </w:r>
    </w:p>
    <w:p w14:paraId="36EBE8ED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d)</w:t>
      </w:r>
      <w:r w:rsidRPr="008F685D">
        <w:tab/>
        <w:t>80 g</w:t>
      </w:r>
      <w:r>
        <w:tab/>
      </w:r>
      <w:r w:rsidRPr="008F685D">
        <w:t>(1)</w:t>
      </w:r>
    </w:p>
    <w:p w14:paraId="1353AF75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e)</w:t>
      </w:r>
      <w:r w:rsidRPr="008F685D">
        <w:tab/>
        <w:t>10 g</w:t>
      </w:r>
      <w:r>
        <w:tab/>
      </w:r>
      <w:r w:rsidRPr="008F685D">
        <w:t>(1)</w:t>
      </w:r>
    </w:p>
    <w:p w14:paraId="0C7EC970" w14:textId="77777777" w:rsidR="00516ED2" w:rsidRPr="007E19A3" w:rsidRDefault="00516ED2" w:rsidP="00516ED2">
      <w:pPr>
        <w:pStyle w:val="NL"/>
        <w:rPr>
          <w:b/>
          <w:color w:val="548DD4" w:themeColor="text2" w:themeTint="99"/>
        </w:rPr>
      </w:pPr>
      <w:r w:rsidRPr="007E19A3">
        <w:rPr>
          <w:b/>
          <w:color w:val="548DD4" w:themeColor="text2" w:themeTint="99"/>
        </w:rPr>
        <w:t>2</w:t>
      </w:r>
    </w:p>
    <w:p w14:paraId="77028E6C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a)</w:t>
      </w:r>
      <w:r w:rsidRPr="008F685D">
        <w:tab/>
        <w:t>36.5</w:t>
      </w:r>
      <w:r>
        <w:tab/>
      </w:r>
      <w:r w:rsidRPr="008F685D">
        <w:t>(1)</w:t>
      </w:r>
    </w:p>
    <w:p w14:paraId="381EC30A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b)</w:t>
      </w:r>
      <w:r w:rsidRPr="008F685D">
        <w:tab/>
        <w:t>74.5</w:t>
      </w:r>
      <w:r>
        <w:tab/>
      </w:r>
      <w:r w:rsidRPr="008F685D">
        <w:t>(1)</w:t>
      </w:r>
    </w:p>
    <w:p w14:paraId="0F2D2F93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c)</w:t>
      </w:r>
      <w:r w:rsidRPr="008F685D">
        <w:tab/>
        <w:t>150</w:t>
      </w:r>
      <w:r>
        <w:tab/>
      </w:r>
      <w:r w:rsidRPr="008F685D">
        <w:t>(1)</w:t>
      </w:r>
    </w:p>
    <w:p w14:paraId="5386E52E" w14:textId="77777777" w:rsidR="00516ED2" w:rsidRPr="00847130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d)</w:t>
      </w:r>
      <w:r w:rsidRPr="008F685D">
        <w:tab/>
        <w:t>16</w:t>
      </w:r>
      <w:r>
        <w:tab/>
      </w:r>
      <w:r w:rsidRPr="00847130">
        <w:t>(2)</w:t>
      </w:r>
    </w:p>
    <w:p w14:paraId="7912FA30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e)</w:t>
      </w:r>
      <w:r w:rsidRPr="008F685D">
        <w:tab/>
        <w:t>100</w:t>
      </w:r>
      <w:r>
        <w:tab/>
      </w:r>
      <w:r w:rsidRPr="00847130">
        <w:t>(2)</w:t>
      </w:r>
    </w:p>
    <w:p w14:paraId="6814F387" w14:textId="77777777" w:rsidR="00516ED2" w:rsidRPr="007E19A3" w:rsidRDefault="00516ED2" w:rsidP="00516ED2">
      <w:pPr>
        <w:pStyle w:val="NL"/>
        <w:rPr>
          <w:b/>
          <w:color w:val="548DD4" w:themeColor="text2" w:themeTint="99"/>
        </w:rPr>
      </w:pPr>
      <w:r w:rsidRPr="007E19A3">
        <w:rPr>
          <w:b/>
          <w:color w:val="548DD4" w:themeColor="text2" w:themeTint="99"/>
        </w:rPr>
        <w:t>3</w:t>
      </w:r>
    </w:p>
    <w:p w14:paraId="06CF780F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a)</w:t>
      </w:r>
      <w:r w:rsidRPr="008F685D">
        <w:tab/>
        <w:t>2 moles</w:t>
      </w:r>
      <w:r>
        <w:tab/>
      </w:r>
      <w:r w:rsidRPr="008F685D">
        <w:t>(2)</w:t>
      </w:r>
    </w:p>
    <w:p w14:paraId="603D8E25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b)</w:t>
      </w:r>
      <w:r w:rsidRPr="008F685D">
        <w:tab/>
        <w:t>0.5 moles</w:t>
      </w:r>
      <w:r>
        <w:tab/>
      </w:r>
      <w:r w:rsidRPr="008F685D">
        <w:t>(2)</w:t>
      </w:r>
    </w:p>
    <w:p w14:paraId="34831236" w14:textId="77777777" w:rsidR="00516ED2" w:rsidRPr="007E19A3" w:rsidRDefault="00516ED2" w:rsidP="00516ED2">
      <w:pPr>
        <w:pStyle w:val="NL"/>
        <w:rPr>
          <w:b/>
          <w:color w:val="548DD4" w:themeColor="text2" w:themeTint="99"/>
        </w:rPr>
      </w:pPr>
      <w:r w:rsidRPr="007E19A3">
        <w:rPr>
          <w:b/>
          <w:color w:val="548DD4" w:themeColor="text2" w:themeTint="99"/>
        </w:rPr>
        <w:t>4</w:t>
      </w:r>
    </w:p>
    <w:p w14:paraId="235E6342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a)</w:t>
      </w:r>
      <w:r w:rsidRPr="008F685D">
        <w:tab/>
        <w:t>3 significant figures</w:t>
      </w:r>
      <w:r>
        <w:tab/>
      </w:r>
      <w:r w:rsidRPr="008F685D">
        <w:t>(1)</w:t>
      </w:r>
    </w:p>
    <w:p w14:paraId="771292F2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b)</w:t>
      </w:r>
      <w:r w:rsidRPr="008F685D">
        <w:tab/>
        <w:t xml:space="preserve">4 </w:t>
      </w:r>
      <w:r w:rsidRPr="008F685D">
        <w:rPr>
          <w:rFonts w:eastAsia="Calibri"/>
        </w:rPr>
        <w:t>significant figures</w:t>
      </w:r>
      <w:r>
        <w:rPr>
          <w:rFonts w:eastAsia="Calibri"/>
        </w:rPr>
        <w:tab/>
      </w:r>
      <w:r w:rsidRPr="008F685D">
        <w:t>(1)</w:t>
      </w:r>
    </w:p>
    <w:p w14:paraId="1E9C420E" w14:textId="77777777" w:rsidR="00516ED2" w:rsidRPr="008F685D" w:rsidRDefault="00516ED2" w:rsidP="00516ED2">
      <w:pPr>
        <w:pStyle w:val="NLa"/>
        <w:rPr>
          <w:rFonts w:eastAsia="Calibri"/>
        </w:rPr>
      </w:pPr>
      <w:r>
        <w:rPr>
          <w:rFonts w:eastAsia="Calibri"/>
        </w:rPr>
        <w:tab/>
      </w:r>
      <w:r w:rsidRPr="007E19A3">
        <w:rPr>
          <w:b/>
          <w:color w:val="548DD4" w:themeColor="text2" w:themeTint="99"/>
        </w:rPr>
        <w:t>c)</w:t>
      </w:r>
      <w:r w:rsidRPr="008F685D">
        <w:rPr>
          <w:rFonts w:eastAsia="Calibri"/>
        </w:rPr>
        <w:tab/>
        <w:t>1 significant figure</w:t>
      </w:r>
      <w:r>
        <w:rPr>
          <w:rFonts w:eastAsia="Calibri"/>
        </w:rPr>
        <w:tab/>
      </w:r>
      <w:r w:rsidRPr="008F685D">
        <w:t>(1)</w:t>
      </w:r>
    </w:p>
    <w:p w14:paraId="6B9EDB8A" w14:textId="77777777" w:rsidR="00516ED2" w:rsidRPr="008F685D" w:rsidRDefault="00516ED2" w:rsidP="00516ED2">
      <w:pPr>
        <w:pStyle w:val="NLa"/>
        <w:rPr>
          <w:rFonts w:eastAsia="Calibri"/>
        </w:rPr>
      </w:pPr>
      <w:r>
        <w:rPr>
          <w:rFonts w:eastAsia="Calibri"/>
        </w:rPr>
        <w:tab/>
      </w:r>
      <w:r w:rsidRPr="007E19A3">
        <w:rPr>
          <w:b/>
          <w:color w:val="548DD4" w:themeColor="text2" w:themeTint="99"/>
        </w:rPr>
        <w:t>d)</w:t>
      </w:r>
      <w:r w:rsidRPr="008F685D">
        <w:rPr>
          <w:rFonts w:eastAsia="Calibri"/>
        </w:rPr>
        <w:tab/>
        <w:t>4 significant figures</w:t>
      </w:r>
      <w:r>
        <w:rPr>
          <w:rFonts w:eastAsia="Calibri"/>
        </w:rPr>
        <w:tab/>
      </w:r>
      <w:r w:rsidRPr="008F685D">
        <w:t>(1)</w:t>
      </w:r>
    </w:p>
    <w:p w14:paraId="48592FC6" w14:textId="77777777" w:rsidR="00516ED2" w:rsidRPr="007E19A3" w:rsidRDefault="00516ED2" w:rsidP="00516ED2">
      <w:pPr>
        <w:pStyle w:val="NL"/>
        <w:rPr>
          <w:b/>
          <w:color w:val="548DD4" w:themeColor="text2" w:themeTint="99"/>
        </w:rPr>
      </w:pPr>
      <w:r w:rsidRPr="007E19A3">
        <w:rPr>
          <w:b/>
          <w:color w:val="548DD4" w:themeColor="text2" w:themeTint="99"/>
        </w:rPr>
        <w:t>5</w:t>
      </w:r>
    </w:p>
    <w:p w14:paraId="208A9579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a)</w:t>
      </w:r>
      <w:r w:rsidRPr="008F685D">
        <w:tab/>
        <w:t>Malachite (copper carbonate) → copper oxide + carbon dioxide</w:t>
      </w:r>
      <w:r>
        <w:tab/>
      </w:r>
      <w:r w:rsidRPr="008F685D">
        <w:t>(1)</w:t>
      </w:r>
    </w:p>
    <w:p w14:paraId="7F9514ED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b)</w:t>
      </w:r>
      <w:r w:rsidRPr="008F685D">
        <w:tab/>
        <w:t>Thermal decomposition</w:t>
      </w:r>
      <w:r>
        <w:tab/>
      </w:r>
      <w:r w:rsidRPr="008F685D">
        <w:t>(2)</w:t>
      </w:r>
    </w:p>
    <w:p w14:paraId="1550BD5D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c)</w:t>
      </w:r>
      <w:r w:rsidRPr="008F685D">
        <w:tab/>
        <w:t>CuCO</w:t>
      </w:r>
      <w:r w:rsidRPr="008F685D">
        <w:rPr>
          <w:vertAlign w:val="subscript"/>
        </w:rPr>
        <w:t>3</w:t>
      </w:r>
      <w:r w:rsidRPr="008F685D">
        <w:t xml:space="preserve"> → CO</w:t>
      </w:r>
      <w:r w:rsidRPr="008F685D">
        <w:rPr>
          <w:vertAlign w:val="subscript"/>
        </w:rPr>
        <w:t>2</w:t>
      </w:r>
      <w:r w:rsidRPr="008F685D">
        <w:t xml:space="preserve"> + </w:t>
      </w:r>
      <w:proofErr w:type="spellStart"/>
      <w:r w:rsidRPr="008F685D">
        <w:t>CuO</w:t>
      </w:r>
      <w:proofErr w:type="spellEnd"/>
      <w:r w:rsidRPr="008F685D">
        <w:t xml:space="preserve"> (LHS = 1, RHS = 1, rest = 1)</w:t>
      </w:r>
    </w:p>
    <w:p w14:paraId="557D569A" w14:textId="77777777" w:rsidR="00516ED2" w:rsidRPr="007E19A3" w:rsidRDefault="00516ED2" w:rsidP="00516ED2">
      <w:pPr>
        <w:pStyle w:val="NL"/>
        <w:rPr>
          <w:b/>
          <w:color w:val="548DD4" w:themeColor="text2" w:themeTint="99"/>
        </w:rPr>
      </w:pPr>
      <w:r w:rsidRPr="007E19A3">
        <w:rPr>
          <w:b/>
          <w:color w:val="548DD4" w:themeColor="text2" w:themeTint="99"/>
        </w:rPr>
        <w:t>6</w:t>
      </w:r>
    </w:p>
    <w:p w14:paraId="4470262A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a)</w:t>
      </w:r>
      <w:r w:rsidRPr="008F685D">
        <w:tab/>
      </w:r>
      <w:r w:rsidRPr="008F685D">
        <w:rPr>
          <w:position w:val="-24"/>
        </w:rPr>
        <w:object w:dxaOrig="320" w:dyaOrig="620" w14:anchorId="129277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8" o:title=""/>
          </v:shape>
          <o:OLEObject Type="Embed" ProgID="Equation.DSMT4" ShapeID="_x0000_i1025" DrawAspect="Content" ObjectID="_1642922856" r:id="rId9"/>
        </w:object>
      </w:r>
      <w:r w:rsidRPr="008F685D">
        <w:t xml:space="preserve"> = 0.5 moles (1); therefore 0.5 moles of </w:t>
      </w:r>
      <w:proofErr w:type="spellStart"/>
      <w:r w:rsidRPr="008F685D">
        <w:t>MgO</w:t>
      </w:r>
      <w:proofErr w:type="spellEnd"/>
      <w:r w:rsidRPr="008F685D">
        <w:t xml:space="preserve"> produced (1) = 20 g</w:t>
      </w:r>
      <w:r>
        <w:t xml:space="preserve"> </w:t>
      </w:r>
      <w:r w:rsidRPr="008F685D">
        <w:t>(1)</w:t>
      </w:r>
    </w:p>
    <w:p w14:paraId="1D74F965" w14:textId="77777777" w:rsidR="00516ED2" w:rsidRPr="008F685D" w:rsidRDefault="00516ED2" w:rsidP="00516ED2">
      <w:pPr>
        <w:pStyle w:val="NLa"/>
      </w:pPr>
      <w:r>
        <w:tab/>
      </w:r>
      <w:r w:rsidRPr="007E19A3">
        <w:rPr>
          <w:b/>
          <w:color w:val="548DD4" w:themeColor="text2" w:themeTint="99"/>
        </w:rPr>
        <w:t>b)</w:t>
      </w:r>
      <w:r w:rsidRPr="008F685D">
        <w:tab/>
      </w:r>
      <w:r w:rsidRPr="008F685D">
        <w:rPr>
          <w:position w:val="-24"/>
        </w:rPr>
        <w:object w:dxaOrig="320" w:dyaOrig="620" w14:anchorId="18085DFC">
          <v:shape id="_x0000_i1026" type="#_x0000_t75" style="width:15.75pt;height:30.75pt" o:ole="">
            <v:imagedata r:id="rId10" o:title=""/>
          </v:shape>
          <o:OLEObject Type="Embed" ProgID="Equation.DSMT4" ShapeID="_x0000_i1026" DrawAspect="Content" ObjectID="_1642922857" r:id="rId11"/>
        </w:object>
      </w:r>
      <w:r w:rsidRPr="008F685D">
        <w:t xml:space="preserve"> = 0.25 (1); 0.25 × 100 (1) = 25%</w:t>
      </w:r>
      <w:r>
        <w:t xml:space="preserve"> </w:t>
      </w:r>
      <w:r w:rsidRPr="008F685D">
        <w:t xml:space="preserve">(1) </w:t>
      </w:r>
    </w:p>
    <w:p w14:paraId="2B904CE4" w14:textId="77777777" w:rsidR="00516ED2" w:rsidRPr="007E19A3" w:rsidRDefault="00516ED2" w:rsidP="00516ED2">
      <w:pPr>
        <w:pStyle w:val="NL"/>
        <w:rPr>
          <w:b/>
          <w:color w:val="548DD4" w:themeColor="text2" w:themeTint="99"/>
        </w:rPr>
      </w:pPr>
      <w:r w:rsidRPr="007E19A3">
        <w:rPr>
          <w:b/>
          <w:color w:val="548DD4" w:themeColor="text2" w:themeTint="99"/>
        </w:rPr>
        <w:t>7</w:t>
      </w:r>
    </w:p>
    <w:p w14:paraId="59E29F51" w14:textId="77777777" w:rsidR="00516ED2" w:rsidRPr="008F685D" w:rsidRDefault="00516ED2" w:rsidP="00516ED2">
      <w:pPr>
        <w:pStyle w:val="NLa"/>
      </w:pPr>
      <w:r>
        <w:tab/>
      </w:r>
      <w:r w:rsidRPr="00533461">
        <w:rPr>
          <w:b/>
          <w:color w:val="548DD4" w:themeColor="text2" w:themeTint="99"/>
        </w:rPr>
        <w:t>a)</w:t>
      </w:r>
      <w:r w:rsidRPr="008F685D">
        <w:tab/>
      </w:r>
      <w:r w:rsidRPr="008F685D">
        <w:rPr>
          <w:position w:val="-24"/>
        </w:rPr>
        <w:object w:dxaOrig="300" w:dyaOrig="620" w14:anchorId="140A5B99">
          <v:shape id="_x0000_i1027" type="#_x0000_t75" style="width:15pt;height:30.75pt" o:ole="">
            <v:imagedata r:id="rId12" o:title=""/>
          </v:shape>
          <o:OLEObject Type="Embed" ProgID="Equation.DSMT4" ShapeID="_x0000_i1027" DrawAspect="Content" ObjectID="_1642922858" r:id="rId13"/>
        </w:object>
      </w:r>
      <w:r w:rsidRPr="008F685D">
        <w:t xml:space="preserve"> = 0.5 moles of methane (1) produces 3 × 0.5 = 1.5 moles of hydrogen</w:t>
      </w:r>
      <w:r>
        <w:t xml:space="preserve"> </w:t>
      </w:r>
      <w:r w:rsidRPr="008F685D">
        <w:t>(1)</w:t>
      </w:r>
    </w:p>
    <w:p w14:paraId="6606D41E" w14:textId="77777777" w:rsidR="00516ED2" w:rsidRPr="008F685D" w:rsidRDefault="00516ED2" w:rsidP="00516ED2">
      <w:pPr>
        <w:pStyle w:val="NLa"/>
      </w:pPr>
      <w:r>
        <w:tab/>
      </w:r>
      <w:r w:rsidRPr="008F685D">
        <w:tab/>
        <w:t>1.5 moles of H</w:t>
      </w:r>
      <w:r w:rsidRPr="008F685D">
        <w:rPr>
          <w:vertAlign w:val="subscript"/>
        </w:rPr>
        <w:t>2</w:t>
      </w:r>
      <w:r w:rsidRPr="008F685D">
        <w:t xml:space="preserve"> = 3 tonnes (1); 5 yield = </w:t>
      </w:r>
      <w:r w:rsidRPr="008F685D">
        <w:rPr>
          <w:position w:val="-24"/>
        </w:rPr>
        <w:object w:dxaOrig="200" w:dyaOrig="620" w14:anchorId="6C68C842">
          <v:shape id="_x0000_i1028" type="#_x0000_t75" style="width:9.75pt;height:30.75pt" o:ole="">
            <v:imagedata r:id="rId14" o:title=""/>
          </v:shape>
          <o:OLEObject Type="Embed" ProgID="Equation.DSMT4" ShapeID="_x0000_i1028" DrawAspect="Content" ObjectID="_1642922859" r:id="rId15"/>
        </w:object>
      </w:r>
      <w:r w:rsidRPr="008F685D">
        <w:t xml:space="preserve"> × 100 = 66%</w:t>
      </w:r>
      <w:r>
        <w:t xml:space="preserve"> </w:t>
      </w:r>
      <w:r w:rsidRPr="008F685D">
        <w:t>(1)</w:t>
      </w:r>
    </w:p>
    <w:p w14:paraId="2F04801B" w14:textId="77777777" w:rsidR="00516ED2" w:rsidRPr="008F685D" w:rsidRDefault="00516ED2" w:rsidP="00516ED2">
      <w:pPr>
        <w:pStyle w:val="NLa"/>
      </w:pPr>
      <w:r>
        <w:tab/>
      </w:r>
      <w:r w:rsidRPr="00533461">
        <w:rPr>
          <w:b/>
          <w:color w:val="548DD4" w:themeColor="text2" w:themeTint="99"/>
        </w:rPr>
        <w:t>b)</w:t>
      </w:r>
      <w:r w:rsidRPr="008F685D">
        <w:tab/>
      </w:r>
      <w:r w:rsidRPr="008F685D">
        <w:rPr>
          <w:position w:val="-24"/>
        </w:rPr>
        <w:object w:dxaOrig="320" w:dyaOrig="620" w14:anchorId="0AD7775A">
          <v:shape id="_x0000_i1029" type="#_x0000_t75" style="width:15.75pt;height:30.75pt" o:ole="">
            <v:imagedata r:id="rId16" o:title=""/>
          </v:shape>
          <o:OLEObject Type="Embed" ProgID="Equation.DSMT4" ShapeID="_x0000_i1029" DrawAspect="Content" ObjectID="_1642922860" r:id="rId17"/>
        </w:object>
      </w:r>
      <w:r w:rsidRPr="008F685D">
        <w:t xml:space="preserve"> = 0.17647; 0.17647 × 100 = 17.65%</w:t>
      </w:r>
      <w:r>
        <w:tab/>
      </w:r>
      <w:r w:rsidRPr="008F685D">
        <w:t>(1)</w:t>
      </w:r>
    </w:p>
    <w:p w14:paraId="5AB3534A" w14:textId="77777777" w:rsidR="00516ED2" w:rsidRDefault="00516ED2" w:rsidP="00516ED2">
      <w:pPr>
        <w:pStyle w:val="NL"/>
        <w:rPr>
          <w:b/>
          <w:color w:val="548DD4" w:themeColor="text2" w:themeTint="99"/>
        </w:rPr>
      </w:pPr>
    </w:p>
    <w:p w14:paraId="2C8F22AA" w14:textId="77777777" w:rsidR="00516ED2" w:rsidRPr="00533461" w:rsidRDefault="00516ED2" w:rsidP="00516ED2">
      <w:pPr>
        <w:pStyle w:val="NL"/>
        <w:rPr>
          <w:b/>
          <w:color w:val="548DD4" w:themeColor="text2" w:themeTint="99"/>
        </w:rPr>
      </w:pPr>
      <w:r w:rsidRPr="00533461">
        <w:rPr>
          <w:b/>
          <w:color w:val="548DD4" w:themeColor="text2" w:themeTint="99"/>
        </w:rPr>
        <w:t>8</w:t>
      </w:r>
    </w:p>
    <w:p w14:paraId="0A319300" w14:textId="77777777" w:rsidR="00516ED2" w:rsidRPr="008F685D" w:rsidRDefault="00516ED2" w:rsidP="00516ED2">
      <w:pPr>
        <w:pStyle w:val="NLa"/>
      </w:pPr>
      <w:r>
        <w:tab/>
      </w:r>
      <w:r w:rsidRPr="00533461">
        <w:rPr>
          <w:b/>
          <w:color w:val="548DD4" w:themeColor="text2" w:themeTint="99"/>
        </w:rPr>
        <w:t>a)</w:t>
      </w:r>
      <w:r w:rsidRPr="00533461">
        <w:rPr>
          <w:b/>
          <w:color w:val="548DD4" w:themeColor="text2" w:themeTint="99"/>
        </w:rPr>
        <w:tab/>
      </w:r>
      <w:r w:rsidRPr="008F685D">
        <w:rPr>
          <w:position w:val="-24"/>
        </w:rPr>
        <w:object w:dxaOrig="320" w:dyaOrig="620" w14:anchorId="070A766A">
          <v:shape id="_x0000_i1030" type="#_x0000_t75" style="width:15.75pt;height:30.75pt" o:ole="">
            <v:imagedata r:id="rId18" o:title=""/>
          </v:shape>
          <o:OLEObject Type="Embed" ProgID="Equation.DSMT4" ShapeID="_x0000_i1030" DrawAspect="Content" ObjectID="_1642922861" r:id="rId19"/>
        </w:object>
      </w:r>
      <w:r w:rsidRPr="008F685D">
        <w:t xml:space="preserve"> = 0.5 moles of SO</w:t>
      </w:r>
      <w:r w:rsidRPr="008F685D">
        <w:rPr>
          <w:vertAlign w:val="subscript"/>
        </w:rPr>
        <w:t>2</w:t>
      </w:r>
      <w:r w:rsidRPr="008F685D">
        <w:t xml:space="preserve">; need </w:t>
      </w:r>
      <w:r w:rsidRPr="008F685D">
        <w:rPr>
          <w:position w:val="-24"/>
        </w:rPr>
        <w:object w:dxaOrig="360" w:dyaOrig="620" w14:anchorId="376D7542">
          <v:shape id="_x0000_i1031" type="#_x0000_t75" style="width:18pt;height:30.75pt" o:ole="">
            <v:imagedata r:id="rId20" o:title=""/>
          </v:shape>
          <o:OLEObject Type="Embed" ProgID="Equation.DSMT4" ShapeID="_x0000_i1031" DrawAspect="Content" ObjectID="_1642922862" r:id="rId21"/>
        </w:object>
      </w:r>
      <w:r w:rsidRPr="008F685D">
        <w:t xml:space="preserve"> = 0.25 moles of O</w:t>
      </w:r>
      <w:r w:rsidRPr="008F685D">
        <w:rPr>
          <w:vertAlign w:val="subscript"/>
        </w:rPr>
        <w:t>2</w:t>
      </w:r>
      <w:r w:rsidRPr="008F685D">
        <w:t xml:space="preserve"> (1); 0.25 × 24 = 6 dm</w:t>
      </w:r>
      <w:r w:rsidRPr="008F685D">
        <w:rPr>
          <w:vertAlign w:val="superscript"/>
        </w:rPr>
        <w:t>3</w:t>
      </w:r>
      <w:r>
        <w:rPr>
          <w:vertAlign w:val="superscript"/>
        </w:rPr>
        <w:tab/>
      </w:r>
      <w:r w:rsidRPr="008F685D">
        <w:t>(</w:t>
      </w:r>
      <w:r>
        <w:t>2</w:t>
      </w:r>
      <w:r w:rsidRPr="008F685D">
        <w:t>)</w:t>
      </w:r>
    </w:p>
    <w:p w14:paraId="2AE1262B" w14:textId="77777777" w:rsidR="00516ED2" w:rsidRPr="008F685D" w:rsidRDefault="00516ED2" w:rsidP="00516ED2">
      <w:pPr>
        <w:pStyle w:val="NLa"/>
      </w:pPr>
      <w:r>
        <w:tab/>
      </w:r>
      <w:r w:rsidRPr="00533461">
        <w:rPr>
          <w:b/>
          <w:color w:val="548DD4" w:themeColor="text2" w:themeTint="99"/>
        </w:rPr>
        <w:t>b)</w:t>
      </w:r>
      <w:r w:rsidRPr="008F685D">
        <w:tab/>
        <w:t>100 cm</w:t>
      </w:r>
      <w:r w:rsidRPr="008F685D">
        <w:rPr>
          <w:vertAlign w:val="superscript"/>
        </w:rPr>
        <w:t>3</w:t>
      </w:r>
      <w:r>
        <w:rPr>
          <w:vertAlign w:val="superscript"/>
        </w:rPr>
        <w:tab/>
      </w:r>
      <w:r w:rsidRPr="008F685D">
        <w:t>(1)</w:t>
      </w:r>
    </w:p>
    <w:p w14:paraId="1A81F7D2" w14:textId="77777777" w:rsidR="00516ED2" w:rsidRPr="00533461" w:rsidRDefault="00516ED2" w:rsidP="00516ED2">
      <w:pPr>
        <w:pStyle w:val="NL"/>
        <w:rPr>
          <w:b/>
          <w:color w:val="548DD4" w:themeColor="text2" w:themeTint="99"/>
        </w:rPr>
      </w:pPr>
      <w:r w:rsidRPr="00533461">
        <w:rPr>
          <w:b/>
          <w:color w:val="548DD4" w:themeColor="text2" w:themeTint="99"/>
        </w:rPr>
        <w:t>9</w:t>
      </w:r>
    </w:p>
    <w:p w14:paraId="070CEF9C" w14:textId="77777777" w:rsidR="00516ED2" w:rsidRPr="008F685D" w:rsidRDefault="00516ED2" w:rsidP="00516ED2">
      <w:pPr>
        <w:pStyle w:val="NLa"/>
      </w:pPr>
      <w:r>
        <w:tab/>
      </w:r>
      <w:r w:rsidRPr="00533461">
        <w:rPr>
          <w:b/>
          <w:color w:val="548DD4" w:themeColor="text2" w:themeTint="99"/>
        </w:rPr>
        <w:t>a)</w:t>
      </w:r>
      <w:r w:rsidRPr="008F685D">
        <w:tab/>
        <w:t>It is far away from the other two readings and treated as an outlier/rough/guide.</w:t>
      </w:r>
      <w:r>
        <w:tab/>
      </w:r>
      <w:r w:rsidRPr="008F685D">
        <w:t>(1)</w:t>
      </w:r>
    </w:p>
    <w:p w14:paraId="1650EF9E" w14:textId="77777777" w:rsidR="00516ED2" w:rsidRPr="008F685D" w:rsidRDefault="00516ED2" w:rsidP="00516ED2">
      <w:pPr>
        <w:pStyle w:val="NLa"/>
      </w:pPr>
      <w:r>
        <w:tab/>
      </w:r>
      <w:r w:rsidRPr="00533461">
        <w:rPr>
          <w:b/>
          <w:color w:val="548DD4" w:themeColor="text2" w:themeTint="99"/>
        </w:rPr>
        <w:t>b)</w:t>
      </w:r>
      <w:r w:rsidRPr="008F685D">
        <w:tab/>
        <w:t xml:space="preserve">0.125 × 25 = </w:t>
      </w:r>
      <w:proofErr w:type="spellStart"/>
      <w:r w:rsidRPr="008F685D">
        <w:t>Conc</w:t>
      </w:r>
      <w:proofErr w:type="spellEnd"/>
      <w:r w:rsidRPr="008F685D">
        <w:t xml:space="preserve"> × 20.125</w:t>
      </w:r>
      <w:r>
        <w:t xml:space="preserve"> </w:t>
      </w:r>
      <w:r w:rsidRPr="008F685D">
        <w:t>(1)</w:t>
      </w:r>
    </w:p>
    <w:p w14:paraId="3A053FDD" w14:textId="77777777" w:rsidR="00516ED2" w:rsidRPr="008F685D" w:rsidRDefault="00516ED2" w:rsidP="00516ED2">
      <w:pPr>
        <w:pStyle w:val="NLa"/>
      </w:pPr>
      <w:r w:rsidRPr="008F685D">
        <w:tab/>
      </w:r>
      <w:r>
        <w:tab/>
      </w:r>
      <w:r w:rsidRPr="008F685D">
        <w:t xml:space="preserve">X = </w:t>
      </w:r>
      <w:bookmarkStart w:id="1" w:name="MTBlankEqn"/>
      <w:r w:rsidRPr="008F685D">
        <w:rPr>
          <w:position w:val="-24"/>
        </w:rPr>
        <w:object w:dxaOrig="1140" w:dyaOrig="620" w14:anchorId="7D383A04">
          <v:shape id="_x0000_i1032" type="#_x0000_t75" style="width:57pt;height:30.75pt" o:ole="">
            <v:imagedata r:id="rId22" o:title=""/>
          </v:shape>
          <o:OLEObject Type="Embed" ProgID="Equation.DSMT4" ShapeID="_x0000_i1032" DrawAspect="Content" ObjectID="_1642922863" r:id="rId23"/>
        </w:object>
      </w:r>
      <w:bookmarkEnd w:id="1"/>
      <w:r w:rsidRPr="008F685D">
        <w:t xml:space="preserve"> (1) = 0.155 M </w:t>
      </w:r>
      <w:proofErr w:type="spellStart"/>
      <w:r w:rsidRPr="008F685D">
        <w:t>HCl</w:t>
      </w:r>
      <w:proofErr w:type="spellEnd"/>
      <w:r>
        <w:t xml:space="preserve"> </w:t>
      </w:r>
      <w:r w:rsidRPr="008F685D">
        <w:t>(1)</w:t>
      </w:r>
    </w:p>
    <w:p w14:paraId="766FD55A" w14:textId="77777777" w:rsidR="00516ED2" w:rsidRPr="008F685D" w:rsidRDefault="00516ED2" w:rsidP="00516ED2">
      <w:pPr>
        <w:pStyle w:val="NLa"/>
      </w:pPr>
      <w:r>
        <w:rPr>
          <w:b/>
          <w:color w:val="548DD4" w:themeColor="text2" w:themeTint="99"/>
        </w:rPr>
        <w:tab/>
      </w:r>
      <w:r w:rsidRPr="00533461">
        <w:rPr>
          <w:b/>
          <w:color w:val="548DD4" w:themeColor="text2" w:themeTint="99"/>
        </w:rPr>
        <w:t>c)</w:t>
      </w:r>
    </w:p>
    <w:tbl>
      <w:tblPr>
        <w:tblStyle w:val="TableGrid"/>
        <w:tblpPr w:leftFromText="180" w:rightFromText="180" w:vertAnchor="text" w:horzAnchor="margin" w:tblpXSpec="right" w:tblpY="134"/>
        <w:tblW w:w="0" w:type="auto"/>
        <w:tblLook w:val="04A0" w:firstRow="1" w:lastRow="0" w:firstColumn="1" w:lastColumn="0" w:noHBand="0" w:noVBand="1"/>
      </w:tblPr>
      <w:tblGrid>
        <w:gridCol w:w="1856"/>
        <w:gridCol w:w="5904"/>
      </w:tblGrid>
      <w:tr w:rsidR="00516ED2" w:rsidRPr="008F685D" w14:paraId="26FC437C" w14:textId="77777777" w:rsidTr="00F95C6E">
        <w:trPr>
          <w:trHeight w:val="346"/>
        </w:trPr>
        <w:tc>
          <w:tcPr>
            <w:tcW w:w="1856" w:type="dxa"/>
            <w:shd w:val="clear" w:color="auto" w:fill="8DB3E2" w:themeFill="text2" w:themeFillTint="66"/>
            <w:vAlign w:val="center"/>
          </w:tcPr>
          <w:p w14:paraId="3B58D641" w14:textId="77777777" w:rsidR="00516ED2" w:rsidRPr="008F685D" w:rsidRDefault="00516ED2" w:rsidP="00F95C6E">
            <w:pPr>
              <w:pStyle w:val="Tablehead"/>
              <w:jc w:val="center"/>
            </w:pPr>
            <w:r w:rsidRPr="008F685D">
              <w:t>Marks</w:t>
            </w:r>
          </w:p>
        </w:tc>
        <w:tc>
          <w:tcPr>
            <w:tcW w:w="5904" w:type="dxa"/>
            <w:shd w:val="clear" w:color="auto" w:fill="8DB3E2" w:themeFill="text2" w:themeFillTint="66"/>
            <w:vAlign w:val="center"/>
          </w:tcPr>
          <w:p w14:paraId="5A205F7E" w14:textId="77777777" w:rsidR="00516ED2" w:rsidRPr="008F685D" w:rsidRDefault="00516ED2" w:rsidP="00F95C6E">
            <w:pPr>
              <w:pStyle w:val="Tablehead"/>
            </w:pPr>
          </w:p>
        </w:tc>
      </w:tr>
      <w:tr w:rsidR="00516ED2" w:rsidRPr="008F685D" w14:paraId="77CC79D8" w14:textId="77777777" w:rsidTr="00F95C6E">
        <w:trPr>
          <w:trHeight w:val="454"/>
        </w:trPr>
        <w:tc>
          <w:tcPr>
            <w:tcW w:w="1856" w:type="dxa"/>
            <w:vAlign w:val="center"/>
          </w:tcPr>
          <w:p w14:paraId="36B5B64D" w14:textId="77777777" w:rsidR="00516ED2" w:rsidRPr="008F685D" w:rsidRDefault="00516ED2" w:rsidP="00F95C6E">
            <w:pPr>
              <w:pStyle w:val="Tabletext"/>
            </w:pPr>
            <w:r w:rsidRPr="008F685D">
              <w:t>6–5</w:t>
            </w:r>
          </w:p>
        </w:tc>
        <w:tc>
          <w:tcPr>
            <w:tcW w:w="5904" w:type="dxa"/>
            <w:vAlign w:val="center"/>
          </w:tcPr>
          <w:p w14:paraId="741F8209" w14:textId="77777777" w:rsidR="00516ED2" w:rsidRPr="008F685D" w:rsidRDefault="00516ED2" w:rsidP="00F95C6E">
            <w:pPr>
              <w:pStyle w:val="Tabletext"/>
            </w:pPr>
            <w:r w:rsidRPr="008F685D">
              <w:t>At least three different points well expressed</w:t>
            </w:r>
          </w:p>
        </w:tc>
      </w:tr>
      <w:tr w:rsidR="00516ED2" w:rsidRPr="008F685D" w14:paraId="3F73C974" w14:textId="77777777" w:rsidTr="00F95C6E">
        <w:trPr>
          <w:trHeight w:val="382"/>
        </w:trPr>
        <w:tc>
          <w:tcPr>
            <w:tcW w:w="1856" w:type="dxa"/>
            <w:vAlign w:val="center"/>
          </w:tcPr>
          <w:p w14:paraId="7A6B46EE" w14:textId="77777777" w:rsidR="00516ED2" w:rsidRPr="008F685D" w:rsidRDefault="00516ED2" w:rsidP="00F95C6E">
            <w:pPr>
              <w:pStyle w:val="Tabletext"/>
            </w:pPr>
            <w:r w:rsidRPr="008F685D">
              <w:t>4–3</w:t>
            </w:r>
          </w:p>
        </w:tc>
        <w:tc>
          <w:tcPr>
            <w:tcW w:w="5904" w:type="dxa"/>
            <w:vAlign w:val="center"/>
          </w:tcPr>
          <w:p w14:paraId="008D1539" w14:textId="77777777" w:rsidR="00516ED2" w:rsidRPr="008F685D" w:rsidRDefault="00516ED2" w:rsidP="00F95C6E">
            <w:pPr>
              <w:pStyle w:val="Tabletext"/>
            </w:pPr>
            <w:r w:rsidRPr="008F685D">
              <w:t>A couple of points mentioned</w:t>
            </w:r>
          </w:p>
        </w:tc>
      </w:tr>
      <w:tr w:rsidR="00516ED2" w:rsidRPr="008F685D" w14:paraId="06CF40EF" w14:textId="77777777" w:rsidTr="00F95C6E">
        <w:trPr>
          <w:trHeight w:val="481"/>
        </w:trPr>
        <w:tc>
          <w:tcPr>
            <w:tcW w:w="1856" w:type="dxa"/>
            <w:vAlign w:val="center"/>
          </w:tcPr>
          <w:p w14:paraId="58044540" w14:textId="77777777" w:rsidR="00516ED2" w:rsidRPr="008F685D" w:rsidRDefault="00516ED2" w:rsidP="00F95C6E">
            <w:pPr>
              <w:pStyle w:val="Tabletext"/>
            </w:pPr>
            <w:r w:rsidRPr="008F685D">
              <w:t>2–1</w:t>
            </w:r>
          </w:p>
        </w:tc>
        <w:tc>
          <w:tcPr>
            <w:tcW w:w="5904" w:type="dxa"/>
            <w:vAlign w:val="center"/>
          </w:tcPr>
          <w:p w14:paraId="36E192F3" w14:textId="77777777" w:rsidR="00516ED2" w:rsidRPr="008F685D" w:rsidRDefault="00516ED2" w:rsidP="00F95C6E">
            <w:pPr>
              <w:pStyle w:val="Tabletext"/>
            </w:pPr>
            <w:r w:rsidRPr="008F685D">
              <w:t>Not much detail</w:t>
            </w:r>
          </w:p>
        </w:tc>
      </w:tr>
    </w:tbl>
    <w:p w14:paraId="57FABD55" w14:textId="77777777" w:rsidR="00516ED2" w:rsidRPr="008F685D" w:rsidRDefault="00516ED2" w:rsidP="00516ED2">
      <w:pPr>
        <w:pStyle w:val="NLa"/>
      </w:pPr>
    </w:p>
    <w:p w14:paraId="493E3BAC" w14:textId="77777777" w:rsidR="00516ED2" w:rsidRDefault="00516ED2" w:rsidP="00516ED2">
      <w:pPr>
        <w:pStyle w:val="NLa"/>
      </w:pPr>
    </w:p>
    <w:p w14:paraId="73840E7F" w14:textId="77777777" w:rsidR="00516ED2" w:rsidRDefault="00516ED2" w:rsidP="00516ED2">
      <w:pPr>
        <w:pStyle w:val="NLa"/>
      </w:pPr>
    </w:p>
    <w:p w14:paraId="2C2D1640" w14:textId="77777777" w:rsidR="00516ED2" w:rsidRDefault="00516ED2" w:rsidP="00516ED2">
      <w:pPr>
        <w:pStyle w:val="NLa"/>
      </w:pPr>
    </w:p>
    <w:p w14:paraId="58BB4F51" w14:textId="77777777" w:rsidR="00516ED2" w:rsidRDefault="00516ED2" w:rsidP="00516ED2">
      <w:pPr>
        <w:pStyle w:val="NLa"/>
      </w:pPr>
    </w:p>
    <w:p w14:paraId="24DECDDD" w14:textId="77777777" w:rsidR="00516ED2" w:rsidRPr="008F685D" w:rsidRDefault="00516ED2" w:rsidP="00516ED2">
      <w:pPr>
        <w:pStyle w:val="NLa"/>
      </w:pPr>
    </w:p>
    <w:p w14:paraId="128C5F4B" w14:textId="77777777" w:rsidR="00516ED2" w:rsidRPr="008F685D" w:rsidRDefault="00516ED2" w:rsidP="00516ED2">
      <w:pPr>
        <w:pStyle w:val="BLSub"/>
      </w:pPr>
      <w:r w:rsidRPr="008F685D">
        <w:t xml:space="preserve">The </w:t>
      </w:r>
      <w:proofErr w:type="spellStart"/>
      <w:r w:rsidRPr="008F685D">
        <w:t>HCl</w:t>
      </w:r>
      <w:proofErr w:type="spellEnd"/>
      <w:r w:rsidRPr="008F685D">
        <w:t xml:space="preserve"> is placed into a burette. </w:t>
      </w:r>
    </w:p>
    <w:p w14:paraId="2E308914" w14:textId="77777777" w:rsidR="00516ED2" w:rsidRPr="008F685D" w:rsidRDefault="00516ED2" w:rsidP="00516ED2">
      <w:pPr>
        <w:pStyle w:val="BLSub"/>
      </w:pPr>
      <w:r w:rsidRPr="008F685D">
        <w:t xml:space="preserve">A reading is taken. </w:t>
      </w:r>
    </w:p>
    <w:p w14:paraId="17078D06" w14:textId="77777777" w:rsidR="00516ED2" w:rsidRPr="008F685D" w:rsidRDefault="00516ED2" w:rsidP="00516ED2">
      <w:pPr>
        <w:pStyle w:val="BLSub"/>
      </w:pPr>
      <w:r w:rsidRPr="008F685D">
        <w:t>The sodium hydroxide is measured into a conical flask using a pipette.</w:t>
      </w:r>
    </w:p>
    <w:p w14:paraId="17B9E0F8" w14:textId="77777777" w:rsidR="00516ED2" w:rsidRPr="008F685D" w:rsidRDefault="00516ED2" w:rsidP="00516ED2">
      <w:pPr>
        <w:pStyle w:val="BLSub"/>
      </w:pPr>
      <w:r w:rsidRPr="008F685D">
        <w:t>A suitable indicator will change colour when the alkali has been neutralised.</w:t>
      </w:r>
    </w:p>
    <w:p w14:paraId="50F85000" w14:textId="77777777" w:rsidR="00516ED2" w:rsidRPr="008F685D" w:rsidRDefault="00516ED2" w:rsidP="00516ED2">
      <w:pPr>
        <w:pStyle w:val="BLSub"/>
      </w:pPr>
      <w:r w:rsidRPr="008F685D">
        <w:t xml:space="preserve">The acid is then dropped into the base. </w:t>
      </w:r>
    </w:p>
    <w:p w14:paraId="6121FBE5" w14:textId="77777777" w:rsidR="00516ED2" w:rsidRPr="008F685D" w:rsidRDefault="00516ED2" w:rsidP="00516ED2">
      <w:pPr>
        <w:pStyle w:val="BLSub"/>
      </w:pPr>
      <w:r w:rsidRPr="008F685D">
        <w:t xml:space="preserve">The flask should be gently swirled to mix the solutions. </w:t>
      </w:r>
    </w:p>
    <w:p w14:paraId="6FC96F9B" w14:textId="77777777" w:rsidR="00516ED2" w:rsidRPr="008F685D" w:rsidRDefault="00516ED2" w:rsidP="00516ED2">
      <w:pPr>
        <w:pStyle w:val="BLSub"/>
      </w:pPr>
      <w:r w:rsidRPr="008F685D">
        <w:t xml:space="preserve">The acid should stop being added when the solution in the flask has changed showing that all the base has been neutralised. </w:t>
      </w:r>
    </w:p>
    <w:p w14:paraId="1DCB9156" w14:textId="77777777" w:rsidR="00516ED2" w:rsidRPr="008F685D" w:rsidRDefault="00516ED2" w:rsidP="00516ED2">
      <w:pPr>
        <w:pStyle w:val="BLSub"/>
      </w:pPr>
      <w:r w:rsidRPr="008F685D">
        <w:t>A reading is then taken.</w:t>
      </w:r>
    </w:p>
    <w:p w14:paraId="259345D1" w14:textId="77777777" w:rsidR="00516ED2" w:rsidRPr="008F685D" w:rsidRDefault="00516ED2" w:rsidP="00516ED2">
      <w:pPr>
        <w:pStyle w:val="BLSub"/>
      </w:pPr>
      <w:r w:rsidRPr="008F685D">
        <w:t xml:space="preserve">Rough </w:t>
      </w:r>
      <w:r w:rsidRPr="002C00E8">
        <w:rPr>
          <w:rFonts w:cs="Tahoma"/>
          <w:color w:val="000000"/>
          <w:lang w:val="en-US"/>
        </w:rPr>
        <w:t>titration is repeated</w:t>
      </w:r>
      <w:r w:rsidRPr="008F685D">
        <w:t xml:space="preserve"> until two close readings</w:t>
      </w:r>
      <w:r>
        <w:t xml:space="preserve"> </w:t>
      </w:r>
      <w:r w:rsidRPr="00300C2E">
        <w:t>are obtained</w:t>
      </w:r>
      <w:r w:rsidRPr="008F685D">
        <w:t>.</w:t>
      </w:r>
    </w:p>
    <w:p w14:paraId="1DEA37E6" w14:textId="77777777" w:rsidR="00516ED2" w:rsidRPr="008F685D" w:rsidRDefault="00516ED2" w:rsidP="00516ED2">
      <w:pPr>
        <w:pStyle w:val="NL"/>
      </w:pPr>
      <w:r w:rsidRPr="008F685D">
        <w:t>Total = 50</w:t>
      </w:r>
    </w:p>
    <w:p w14:paraId="77734674" w14:textId="1C62BA51" w:rsidR="00516ED2" w:rsidRPr="00961383" w:rsidRDefault="00516ED2" w:rsidP="0032529C">
      <w:pPr>
        <w:pStyle w:val="NL"/>
      </w:pPr>
    </w:p>
    <w:sectPr w:rsidR="00516ED2" w:rsidRPr="00961383" w:rsidSect="000D3A0C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440" w:right="1133" w:bottom="1440" w:left="1440" w:header="708" w:footer="60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31C4D7B" w14:textId="77777777" w:rsidR="008E1ABC" w:rsidRDefault="008E1ABC" w:rsidP="006E08CB">
      <w:r>
        <w:separator/>
      </w:r>
    </w:p>
  </w:endnote>
  <w:endnote w:type="continuationSeparator" w:id="0">
    <w:p w14:paraId="70AD40F7" w14:textId="77777777" w:rsidR="008E1ABC" w:rsidRDefault="008E1ABC" w:rsidP="006E08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FrutigerLTStd-Roman">
    <w:altName w:val="Arial"/>
    <w:panose1 w:val="00000000000000000000"/>
    <w:charset w:val="00"/>
    <w:family w:val="swiss"/>
    <w:notTrueType/>
    <w:pitch w:val="default"/>
    <w:sig w:usb0="00000001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2DF891" w14:textId="77777777" w:rsidR="00226B1E" w:rsidRDefault="00226B1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C8DE79" w14:textId="38C8CB62" w:rsidR="004E0EAB" w:rsidRPr="00591EBF" w:rsidRDefault="004E0EAB" w:rsidP="000D3A0C">
    <w:pPr>
      <w:pStyle w:val="RHRRunningheadrecto"/>
      <w:pBdr>
        <w:top w:val="single" w:sz="4" w:space="1" w:color="auto"/>
      </w:pBdr>
      <w:rPr>
        <w:rFonts w:asciiTheme="minorHAnsi" w:hAnsiTheme="minorHAnsi"/>
        <w:sz w:val="20"/>
        <w:szCs w:val="20"/>
      </w:rPr>
    </w:pPr>
    <w:r w:rsidRPr="00591EBF">
      <w:rPr>
        <w:rFonts w:asciiTheme="minorHAnsi" w:hAnsiTheme="minorHAnsi"/>
        <w:sz w:val="20"/>
        <w:szCs w:val="20"/>
      </w:rPr>
      <w:t>© Hodder &amp; Stoughton Limited 201</w:t>
    </w:r>
    <w:r w:rsidR="00B840DE">
      <w:rPr>
        <w:rFonts w:asciiTheme="minorHAnsi" w:hAnsiTheme="minorHAnsi"/>
        <w:sz w:val="20"/>
        <w:szCs w:val="20"/>
      </w:rPr>
      <w:t>6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07318E" w14:textId="77777777" w:rsidR="00226B1E" w:rsidRDefault="00226B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038A26B" w14:textId="77777777" w:rsidR="008E1ABC" w:rsidRDefault="008E1ABC" w:rsidP="006E08CB">
      <w:r>
        <w:separator/>
      </w:r>
    </w:p>
  </w:footnote>
  <w:footnote w:type="continuationSeparator" w:id="0">
    <w:p w14:paraId="79461826" w14:textId="77777777" w:rsidR="008E1ABC" w:rsidRDefault="008E1ABC" w:rsidP="006E08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42F2B56" w14:textId="77777777" w:rsidR="00226B1E" w:rsidRDefault="00226B1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13626C" w14:textId="6A1CD3F7" w:rsidR="004E0EAB" w:rsidRPr="001336B1" w:rsidRDefault="00961383" w:rsidP="001336B1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356"/>
      </w:tabs>
      <w:spacing w:after="480"/>
      <w:rPr>
        <w:rFonts w:asciiTheme="minorHAnsi" w:hAnsiTheme="minorHAnsi"/>
        <w:sz w:val="28"/>
        <w:szCs w:val="28"/>
        <w:u w:color="008000"/>
      </w:rPr>
    </w:pPr>
    <w:r w:rsidRPr="00961383">
      <w:rPr>
        <w:rFonts w:asciiTheme="minorHAnsi" w:hAnsiTheme="minorHAnsi"/>
        <w:color w:val="548DD4" w:themeColor="text2" w:themeTint="99"/>
        <w:sz w:val="48"/>
        <w:szCs w:val="48"/>
        <w:u w:color="008000"/>
      </w:rPr>
      <w:t>4.3 Quantitative chemistry</w:t>
    </w:r>
    <w:r>
      <w:rPr>
        <w:rFonts w:asciiTheme="minorHAnsi" w:hAnsiTheme="minorHAnsi"/>
        <w:sz w:val="28"/>
        <w:szCs w:val="28"/>
        <w:u w:color="008000"/>
      </w:rPr>
      <w:tab/>
    </w:r>
    <w:r w:rsidR="00226B1E">
      <w:rPr>
        <w:rFonts w:asciiTheme="minorHAnsi" w:hAnsiTheme="minorHAnsi"/>
        <w:sz w:val="28"/>
        <w:szCs w:val="28"/>
        <w:u w:color="008000"/>
      </w:rPr>
      <w:t>Gap Filling Exercise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4270D7" w14:textId="77777777" w:rsidR="00226B1E" w:rsidRDefault="00226B1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4437A9"/>
    <w:multiLevelType w:val="hybridMultilevel"/>
    <w:tmpl w:val="2744AC3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E25C4A"/>
    <w:multiLevelType w:val="multilevel"/>
    <w:tmpl w:val="0E149AAE"/>
    <w:lvl w:ilvl="0">
      <w:start w:val="1"/>
      <w:numFmt w:val="bullet"/>
      <w:lvlText w:val=""/>
      <w:lvlJc w:val="left"/>
      <w:pPr>
        <w:ind w:left="1854" w:hanging="72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3215AF"/>
    <w:multiLevelType w:val="hybridMultilevel"/>
    <w:tmpl w:val="B4D2726A"/>
    <w:lvl w:ilvl="0" w:tplc="C89EDE50">
      <w:start w:val="1"/>
      <w:numFmt w:val="bullet"/>
      <w:pStyle w:val="Bulletlist1"/>
      <w:lvlText w:val=""/>
      <w:lvlJc w:val="left"/>
      <w:pPr>
        <w:tabs>
          <w:tab w:val="num" w:pos="720"/>
        </w:tabs>
        <w:ind w:left="720" w:firstLine="0"/>
      </w:pPr>
      <w:rPr>
        <w:rFonts w:ascii="Symbol" w:hAnsi="Symbol" w:hint="default"/>
        <w:color w:val="C00000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FF4530"/>
    <w:multiLevelType w:val="multilevel"/>
    <w:tmpl w:val="1CAE84E2"/>
    <w:lvl w:ilvl="0">
      <w:start w:val="1"/>
      <w:numFmt w:val="bullet"/>
      <w:lvlText w:val=""/>
      <w:lvlJc w:val="left"/>
      <w:pPr>
        <w:ind w:left="2138" w:hanging="720"/>
      </w:pPr>
      <w:rPr>
        <w:rFonts w:ascii="Symbol" w:hAnsi="Symbol" w:hint="default"/>
        <w:color w:val="008000"/>
      </w:rPr>
    </w:lvl>
    <w:lvl w:ilvl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abstractNum w:abstractNumId="4" w15:restartNumberingAfterBreak="0">
    <w:nsid w:val="440F335D"/>
    <w:multiLevelType w:val="hybridMultilevel"/>
    <w:tmpl w:val="91EA4C38"/>
    <w:lvl w:ilvl="0" w:tplc="2802393E">
      <w:start w:val="1"/>
      <w:numFmt w:val="bullet"/>
      <w:pStyle w:val="BLSub"/>
      <w:lvlText w:val=""/>
      <w:lvlJc w:val="left"/>
      <w:pPr>
        <w:ind w:left="2138" w:hanging="720"/>
      </w:pPr>
      <w:rPr>
        <w:rFonts w:ascii="Symbol" w:hAnsi="Symbol" w:hint="default"/>
        <w:color w:val="548DD4" w:themeColor="text2" w:themeTint="99"/>
      </w:rPr>
    </w:lvl>
    <w:lvl w:ilvl="1" w:tplc="04090003" w:tentative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abstractNum w:abstractNumId="5" w15:restartNumberingAfterBreak="0">
    <w:nsid w:val="4AC47578"/>
    <w:multiLevelType w:val="hybridMultilevel"/>
    <w:tmpl w:val="0E149AAE"/>
    <w:lvl w:ilvl="0" w:tplc="23246498">
      <w:start w:val="1"/>
      <w:numFmt w:val="bullet"/>
      <w:lvlText w:val=""/>
      <w:lvlJc w:val="left"/>
      <w:pPr>
        <w:ind w:left="1854" w:hanging="720"/>
      </w:pPr>
      <w:rPr>
        <w:rFonts w:ascii="Symbol" w:hAnsi="Symbol" w:hint="default"/>
      </w:rPr>
    </w:lvl>
    <w:lvl w:ilvl="1" w:tplc="87646B3A">
      <w:start w:val="1"/>
      <w:numFmt w:val="bullet"/>
      <w:pStyle w:val="BL"/>
      <w:lvlText w:val="o"/>
      <w:lvlJc w:val="left"/>
      <w:pPr>
        <w:ind w:left="1440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5F93DB5"/>
    <w:multiLevelType w:val="multilevel"/>
    <w:tmpl w:val="5B2E770E"/>
    <w:lvl w:ilvl="0">
      <w:start w:val="1"/>
      <w:numFmt w:val="bullet"/>
      <w:lvlText w:val=""/>
      <w:lvlJc w:val="left"/>
      <w:pPr>
        <w:ind w:left="1800" w:hanging="72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2"/>
  </w:num>
  <w:num w:numId="4">
    <w:abstractNumId w:val="5"/>
  </w:num>
  <w:num w:numId="5">
    <w:abstractNumId w:val="1"/>
  </w:num>
  <w:num w:numId="6">
    <w:abstractNumId w:val="4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05F0"/>
    <w:rsid w:val="00077EBE"/>
    <w:rsid w:val="00085452"/>
    <w:rsid w:val="000879D4"/>
    <w:rsid w:val="000937A8"/>
    <w:rsid w:val="000D3A0C"/>
    <w:rsid w:val="000D6AF0"/>
    <w:rsid w:val="00124EC2"/>
    <w:rsid w:val="001336B1"/>
    <w:rsid w:val="00166694"/>
    <w:rsid w:val="001F7A2E"/>
    <w:rsid w:val="0020665D"/>
    <w:rsid w:val="00226B1E"/>
    <w:rsid w:val="002C275C"/>
    <w:rsid w:val="0032529C"/>
    <w:rsid w:val="00361FFB"/>
    <w:rsid w:val="00394AA5"/>
    <w:rsid w:val="003E22A7"/>
    <w:rsid w:val="00460686"/>
    <w:rsid w:val="004A27A4"/>
    <w:rsid w:val="004A61B2"/>
    <w:rsid w:val="004E0EAB"/>
    <w:rsid w:val="00505AA7"/>
    <w:rsid w:val="00516ED2"/>
    <w:rsid w:val="00536580"/>
    <w:rsid w:val="00591EBF"/>
    <w:rsid w:val="005D1A97"/>
    <w:rsid w:val="00631660"/>
    <w:rsid w:val="006672DA"/>
    <w:rsid w:val="006B0E9C"/>
    <w:rsid w:val="006B44CE"/>
    <w:rsid w:val="006D5670"/>
    <w:rsid w:val="006E08CB"/>
    <w:rsid w:val="0073529B"/>
    <w:rsid w:val="008031B5"/>
    <w:rsid w:val="00895E6D"/>
    <w:rsid w:val="008D4E0D"/>
    <w:rsid w:val="008E1ABC"/>
    <w:rsid w:val="008E6C0B"/>
    <w:rsid w:val="0091620C"/>
    <w:rsid w:val="00936FE6"/>
    <w:rsid w:val="00961383"/>
    <w:rsid w:val="009E4090"/>
    <w:rsid w:val="009F65E0"/>
    <w:rsid w:val="00A14378"/>
    <w:rsid w:val="00A2379B"/>
    <w:rsid w:val="00A40FD2"/>
    <w:rsid w:val="00B462EC"/>
    <w:rsid w:val="00B77E0B"/>
    <w:rsid w:val="00B840DE"/>
    <w:rsid w:val="00BB3844"/>
    <w:rsid w:val="00C339DA"/>
    <w:rsid w:val="00C6280C"/>
    <w:rsid w:val="00CB22E2"/>
    <w:rsid w:val="00CC0774"/>
    <w:rsid w:val="00D14368"/>
    <w:rsid w:val="00E105F0"/>
    <w:rsid w:val="00E323D1"/>
    <w:rsid w:val="00E60D8F"/>
    <w:rsid w:val="00F2245F"/>
    <w:rsid w:val="00F64FFE"/>
    <w:rsid w:val="00F94A3C"/>
    <w:rsid w:val="00FA6654"/>
    <w:rsid w:val="00FD6D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1"/>
    <o:shapelayout v:ext="edit">
      <o:idmap v:ext="edit" data="1"/>
    </o:shapelayout>
  </w:shapeDefaults>
  <w:decimalSymbol w:val="."/>
  <w:listSeparator w:val=","/>
  <w14:docId w14:val="7054686F"/>
  <w15:docId w15:val="{76D91F1C-1BFD-449F-B4FD-7468212B73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mbria" w:eastAsiaTheme="minorHAnsi" w:hAnsi="Cambria" w:cs="Times New Roman"/>
        <w:lang w:val="en-GB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0E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de">
    <w:name w:val="Code"/>
    <w:basedOn w:val="Normal"/>
    <w:qFormat/>
    <w:rsid w:val="00394AA5"/>
    <w:pPr>
      <w:framePr w:hSpace="181" w:vSpace="142" w:wrap="around" w:vAnchor="text" w:hAnchor="text" w:y="285"/>
      <w:ind w:left="147"/>
      <w:suppressOverlap/>
    </w:pPr>
    <w:rPr>
      <w:rFonts w:ascii="Courier" w:eastAsia="MS Mincho" w:hAnsi="Courier"/>
      <w:b/>
      <w:sz w:val="24"/>
      <w:szCs w:val="24"/>
    </w:rPr>
  </w:style>
  <w:style w:type="paragraph" w:customStyle="1" w:styleId="HChead">
    <w:name w:val="HC head"/>
    <w:basedOn w:val="Normal"/>
    <w:qFormat/>
    <w:rsid w:val="00394AA5"/>
    <w:pPr>
      <w:spacing w:before="240"/>
    </w:pPr>
    <w:rPr>
      <w:rFonts w:ascii="Arial" w:eastAsia="MS Mincho" w:hAnsi="Arial" w:cs="Arial"/>
      <w:b/>
      <w:color w:val="9E0F1D"/>
      <w:sz w:val="28"/>
      <w:szCs w:val="24"/>
    </w:rPr>
  </w:style>
  <w:style w:type="paragraph" w:customStyle="1" w:styleId="KeyTermhead">
    <w:name w:val="Key Term head"/>
    <w:basedOn w:val="Normal"/>
    <w:qFormat/>
    <w:rsid w:val="004E0EAB"/>
    <w:pPr>
      <w:spacing w:before="240"/>
    </w:pPr>
    <w:rPr>
      <w:rFonts w:ascii="Arial" w:eastAsia="MS Mincho" w:hAnsi="Arial" w:cs="Arial"/>
      <w:b/>
      <w:color w:val="008935"/>
      <w:sz w:val="32"/>
      <w:szCs w:val="24"/>
      <w:u w:val="single"/>
    </w:rPr>
  </w:style>
  <w:style w:type="paragraph" w:customStyle="1" w:styleId="Versionref">
    <w:name w:val="Version ref"/>
    <w:basedOn w:val="Normal"/>
    <w:qFormat/>
    <w:rsid w:val="00394AA5"/>
    <w:pPr>
      <w:spacing w:before="120"/>
    </w:pPr>
    <w:rPr>
      <w:rFonts w:ascii="Times" w:eastAsia="MS Mincho" w:hAnsi="Times"/>
      <w:color w:val="0000FF"/>
      <w:sz w:val="24"/>
      <w:szCs w:val="24"/>
    </w:rPr>
  </w:style>
  <w:style w:type="character" w:customStyle="1" w:styleId="SBreference">
    <w:name w:val="SB reference"/>
    <w:basedOn w:val="DefaultParagraphFont"/>
    <w:uiPriority w:val="1"/>
    <w:rsid w:val="00394AA5"/>
    <w:rPr>
      <w:sz w:val="24"/>
      <w:szCs w:val="24"/>
    </w:rPr>
  </w:style>
  <w:style w:type="paragraph" w:customStyle="1" w:styleId="Bulletlist1">
    <w:name w:val="Bullet list 1"/>
    <w:basedOn w:val="Normal"/>
    <w:rsid w:val="004E0EAB"/>
    <w:pPr>
      <w:numPr>
        <w:numId w:val="3"/>
      </w:numPr>
      <w:ind w:right="542"/>
    </w:pPr>
    <w:rPr>
      <w:rFonts w:ascii="Times" w:eastAsia="MS Mincho" w:hAnsi="Times"/>
      <w:sz w:val="24"/>
      <w:szCs w:val="24"/>
    </w:rPr>
  </w:style>
  <w:style w:type="paragraph" w:customStyle="1" w:styleId="Caption1">
    <w:name w:val="Caption1"/>
    <w:basedOn w:val="Normal"/>
    <w:rsid w:val="004E0EAB"/>
    <w:pPr>
      <w:spacing w:before="120"/>
    </w:pPr>
    <w:rPr>
      <w:rFonts w:ascii="Arial" w:eastAsia="MS Mincho" w:hAnsi="Arial" w:cs="Arial"/>
      <w:bCs/>
    </w:rPr>
  </w:style>
  <w:style w:type="paragraph" w:customStyle="1" w:styleId="HDhead">
    <w:name w:val="HD head"/>
    <w:basedOn w:val="HChead"/>
    <w:rsid w:val="0020665D"/>
    <w:rPr>
      <w:i/>
      <w:color w:val="auto"/>
      <w:sz w:val="24"/>
    </w:rPr>
  </w:style>
  <w:style w:type="paragraph" w:styleId="ListParagraph">
    <w:name w:val="List Paragraph"/>
    <w:basedOn w:val="Normal"/>
    <w:uiPriority w:val="34"/>
    <w:qFormat/>
    <w:rsid w:val="004E0EAB"/>
    <w:pPr>
      <w:ind w:left="720"/>
      <w:contextualSpacing/>
    </w:pPr>
  </w:style>
  <w:style w:type="table" w:styleId="TableGrid">
    <w:name w:val="Table Grid"/>
    <w:basedOn w:val="TableNormal"/>
    <w:uiPriority w:val="59"/>
    <w:rsid w:val="004E0E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E0EA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0EAB"/>
  </w:style>
  <w:style w:type="paragraph" w:styleId="Footer">
    <w:name w:val="footer"/>
    <w:basedOn w:val="Normal"/>
    <w:link w:val="FooterChar"/>
    <w:uiPriority w:val="99"/>
    <w:unhideWhenUsed/>
    <w:rsid w:val="004E0EA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0EAB"/>
  </w:style>
  <w:style w:type="paragraph" w:customStyle="1" w:styleId="RHRRunningheadrecto">
    <w:name w:val="RHR_Running_head_recto"/>
    <w:basedOn w:val="Normal"/>
    <w:uiPriority w:val="99"/>
    <w:rsid w:val="004E0EAB"/>
    <w:pPr>
      <w:widowControl w:val="0"/>
      <w:suppressAutoHyphens/>
      <w:autoSpaceDE w:val="0"/>
      <w:autoSpaceDN w:val="0"/>
      <w:adjustRightInd w:val="0"/>
      <w:spacing w:line="200" w:lineRule="atLeast"/>
      <w:jc w:val="right"/>
      <w:textAlignment w:val="center"/>
    </w:pPr>
    <w:rPr>
      <w:rFonts w:ascii="FrutigerLTStd-Roman" w:hAnsi="FrutigerLTStd-Roman" w:cs="FrutigerLTStd-Roman"/>
      <w:color w:val="000000"/>
      <w:sz w:val="16"/>
      <w:szCs w:val="16"/>
    </w:rPr>
  </w:style>
  <w:style w:type="paragraph" w:customStyle="1" w:styleId="CH">
    <w:name w:val="CH"/>
    <w:basedOn w:val="Normal"/>
    <w:qFormat/>
    <w:rsid w:val="004E0EAB"/>
    <w:pPr>
      <w:spacing w:before="240" w:after="240"/>
      <w:ind w:left="1134" w:hanging="567"/>
    </w:pPr>
    <w:rPr>
      <w:rFonts w:asciiTheme="minorHAnsi" w:hAnsiTheme="minorHAnsi"/>
      <w:b/>
      <w:color w:val="008000"/>
      <w:sz w:val="48"/>
      <w:szCs w:val="48"/>
    </w:rPr>
  </w:style>
  <w:style w:type="paragraph" w:customStyle="1" w:styleId="RH">
    <w:name w:val="RH"/>
    <w:basedOn w:val="Normal"/>
    <w:qFormat/>
    <w:rsid w:val="004E0EAB"/>
    <w:pPr>
      <w:spacing w:before="240" w:after="240" w:line="480" w:lineRule="exact"/>
      <w:ind w:left="1134"/>
    </w:pPr>
    <w:rPr>
      <w:rFonts w:asciiTheme="minorHAnsi" w:hAnsiTheme="minorHAnsi"/>
      <w:sz w:val="40"/>
      <w:szCs w:val="40"/>
    </w:rPr>
  </w:style>
  <w:style w:type="paragraph" w:customStyle="1" w:styleId="A">
    <w:name w:val="A"/>
    <w:basedOn w:val="Normal"/>
    <w:qFormat/>
    <w:rsid w:val="00460686"/>
    <w:pPr>
      <w:spacing w:before="240" w:after="240" w:line="360" w:lineRule="exact"/>
      <w:ind w:left="1134"/>
    </w:pPr>
    <w:rPr>
      <w:rFonts w:asciiTheme="minorHAnsi" w:hAnsiTheme="minorHAnsi"/>
      <w:color w:val="548DD4" w:themeColor="text2" w:themeTint="99"/>
      <w:sz w:val="32"/>
      <w:szCs w:val="32"/>
    </w:rPr>
  </w:style>
  <w:style w:type="paragraph" w:customStyle="1" w:styleId="NL">
    <w:name w:val="NL"/>
    <w:basedOn w:val="Normal"/>
    <w:qFormat/>
    <w:rsid w:val="004E0EAB"/>
    <w:pPr>
      <w:tabs>
        <w:tab w:val="left" w:pos="1701"/>
        <w:tab w:val="right" w:pos="9333"/>
      </w:tabs>
      <w:spacing w:line="360" w:lineRule="auto"/>
      <w:ind w:left="1418" w:hanging="284"/>
    </w:pPr>
    <w:rPr>
      <w:rFonts w:asciiTheme="minorHAnsi" w:hAnsiTheme="minorHAnsi"/>
    </w:rPr>
  </w:style>
  <w:style w:type="paragraph" w:customStyle="1" w:styleId="NLa">
    <w:name w:val="NL (a)"/>
    <w:basedOn w:val="NL"/>
    <w:qFormat/>
    <w:rsid w:val="00F2245F"/>
    <w:pPr>
      <w:tabs>
        <w:tab w:val="clear" w:pos="9333"/>
        <w:tab w:val="left" w:pos="1418"/>
        <w:tab w:val="right" w:pos="9356"/>
      </w:tabs>
      <w:ind w:left="1701" w:hanging="567"/>
    </w:pPr>
  </w:style>
  <w:style w:type="paragraph" w:customStyle="1" w:styleId="NLai">
    <w:name w:val="NL (a) i"/>
    <w:basedOn w:val="NL"/>
    <w:qFormat/>
    <w:rsid w:val="004E0EAB"/>
    <w:pPr>
      <w:tabs>
        <w:tab w:val="clear" w:pos="9333"/>
        <w:tab w:val="left" w:pos="1418"/>
        <w:tab w:val="right" w:pos="9356"/>
      </w:tabs>
      <w:ind w:left="2127" w:hanging="993"/>
    </w:pPr>
  </w:style>
  <w:style w:type="paragraph" w:customStyle="1" w:styleId="Tabletext">
    <w:name w:val="Table text"/>
    <w:basedOn w:val="Normal"/>
    <w:qFormat/>
    <w:rsid w:val="004E0EAB"/>
    <w:rPr>
      <w:rFonts w:asciiTheme="minorHAnsi" w:hAnsiTheme="minorHAnsi"/>
    </w:rPr>
  </w:style>
  <w:style w:type="paragraph" w:customStyle="1" w:styleId="Tablehead">
    <w:name w:val="Table head"/>
    <w:basedOn w:val="Normal"/>
    <w:qFormat/>
    <w:rsid w:val="004E0EAB"/>
    <w:rPr>
      <w:rFonts w:asciiTheme="minorHAnsi" w:hAnsiTheme="minorHAnsi"/>
      <w:b/>
    </w:rPr>
  </w:style>
  <w:style w:type="paragraph" w:customStyle="1" w:styleId="B">
    <w:name w:val="B"/>
    <w:basedOn w:val="Normal"/>
    <w:qFormat/>
    <w:rsid w:val="00F2245F"/>
    <w:pPr>
      <w:spacing w:before="240" w:after="240"/>
      <w:ind w:left="1134"/>
    </w:pPr>
    <w:rPr>
      <w:rFonts w:asciiTheme="minorHAnsi" w:hAnsiTheme="minorHAnsi"/>
      <w:i/>
      <w:sz w:val="28"/>
      <w:szCs w:val="28"/>
    </w:rPr>
  </w:style>
  <w:style w:type="paragraph" w:customStyle="1" w:styleId="C">
    <w:name w:val="C"/>
    <w:basedOn w:val="Normal"/>
    <w:qFormat/>
    <w:rsid w:val="004E0EAB"/>
    <w:pPr>
      <w:spacing w:before="120" w:after="120" w:line="360" w:lineRule="auto"/>
      <w:ind w:left="1134"/>
    </w:pPr>
    <w:rPr>
      <w:rFonts w:asciiTheme="minorHAnsi" w:hAnsiTheme="minorHAnsi"/>
      <w:b/>
      <w:sz w:val="22"/>
      <w:szCs w:val="22"/>
    </w:rPr>
  </w:style>
  <w:style w:type="paragraph" w:customStyle="1" w:styleId="TEXT">
    <w:name w:val="TEXT"/>
    <w:basedOn w:val="Normal"/>
    <w:qFormat/>
    <w:rsid w:val="004E0EAB"/>
    <w:pPr>
      <w:spacing w:after="120" w:line="360" w:lineRule="auto"/>
      <w:ind w:left="1134"/>
    </w:pPr>
    <w:rPr>
      <w:rFonts w:asciiTheme="minorHAnsi" w:hAnsiTheme="minorHAnsi"/>
    </w:rPr>
  </w:style>
  <w:style w:type="paragraph" w:customStyle="1" w:styleId="BL">
    <w:name w:val="BL"/>
    <w:basedOn w:val="TEXT"/>
    <w:qFormat/>
    <w:rsid w:val="00F2245F"/>
    <w:pPr>
      <w:numPr>
        <w:ilvl w:val="1"/>
        <w:numId w:val="4"/>
      </w:numPr>
      <w:ind w:hanging="306"/>
    </w:pPr>
  </w:style>
  <w:style w:type="paragraph" w:customStyle="1" w:styleId="BLSub">
    <w:name w:val="BL Sub"/>
    <w:basedOn w:val="TEXT"/>
    <w:qFormat/>
    <w:rsid w:val="00460686"/>
    <w:pPr>
      <w:numPr>
        <w:numId w:val="6"/>
      </w:numPr>
      <w:spacing w:after="0"/>
      <w:ind w:left="1702" w:hanging="284"/>
    </w:pPr>
  </w:style>
  <w:style w:type="character" w:customStyle="1" w:styleId="Numeral">
    <w:name w:val="Numeral"/>
    <w:uiPriority w:val="1"/>
    <w:qFormat/>
    <w:rsid w:val="00460686"/>
    <w:rPr>
      <w:b/>
      <w:color w:val="548DD4" w:themeColor="text2" w:themeTint="99"/>
    </w:rPr>
  </w:style>
  <w:style w:type="paragraph" w:customStyle="1" w:styleId="DefaultText">
    <w:name w:val="Default Text"/>
    <w:rsid w:val="00961383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eastAsia="en-GB"/>
    </w:rPr>
  </w:style>
  <w:style w:type="paragraph" w:styleId="BodyText2">
    <w:name w:val="Body Text 2"/>
    <w:basedOn w:val="Normal"/>
    <w:link w:val="BodyText2Char"/>
    <w:rsid w:val="00961383"/>
    <w:pPr>
      <w:jc w:val="center"/>
    </w:pPr>
    <w:rPr>
      <w:rFonts w:ascii="Times New Roman" w:eastAsia="Times New Roman" w:hAnsi="Times New Roman"/>
      <w:sz w:val="32"/>
    </w:rPr>
  </w:style>
  <w:style w:type="character" w:customStyle="1" w:styleId="BodyText2Char">
    <w:name w:val="Body Text 2 Char"/>
    <w:basedOn w:val="DefaultParagraphFont"/>
    <w:link w:val="BodyText2"/>
    <w:rsid w:val="00961383"/>
    <w:rPr>
      <w:rFonts w:ascii="Times New Roman" w:eastAsia="Times New Roman" w:hAnsi="Times New Roman"/>
      <w:sz w:val="32"/>
    </w:rPr>
  </w:style>
  <w:style w:type="table" w:customStyle="1" w:styleId="PlainTable11">
    <w:name w:val="Plain Table 11"/>
    <w:basedOn w:val="TableNormal"/>
    <w:uiPriority w:val="41"/>
    <w:rsid w:val="00961383"/>
    <w:rPr>
      <w:rFonts w:ascii="Times New Roman" w:hAnsi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89EFE66-04DD-4775-90D1-004FC20018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5</Pages>
  <Words>1678</Words>
  <Characters>9566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chette UK</Company>
  <LinksUpToDate>false</LinksUpToDate>
  <CharactersWithSpaces>11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dia.Young</dc:creator>
  <cp:lastModifiedBy>J. Gardiner</cp:lastModifiedBy>
  <cp:revision>33</cp:revision>
  <dcterms:created xsi:type="dcterms:W3CDTF">2014-12-02T14:15:00Z</dcterms:created>
  <dcterms:modified xsi:type="dcterms:W3CDTF">2020-02-11T10:41:00Z</dcterms:modified>
</cp:coreProperties>
</file>